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5598" w:rsidRPr="00FB5598" w:rsidRDefault="00FB5598" w:rsidP="00FB5598">
      <w:pPr>
        <w:jc w:val="center"/>
        <w:rPr>
          <w:b/>
          <w:color w:val="FF0000"/>
          <w:kern w:val="0"/>
          <w:sz w:val="32"/>
          <w:szCs w:val="32"/>
        </w:rPr>
      </w:pPr>
      <w:r w:rsidRPr="00FB5598">
        <w:rPr>
          <w:rFonts w:hint="eastAsia"/>
          <w:b/>
          <w:color w:val="FF0000"/>
          <w:kern w:val="0"/>
          <w:sz w:val="32"/>
          <w:szCs w:val="32"/>
        </w:rPr>
        <w:t>考点</w:t>
      </w:r>
      <w:bookmarkStart w:id="0" w:name="_GoBack"/>
      <w:r w:rsidRPr="00FB5598">
        <w:rPr>
          <w:rFonts w:hint="eastAsia"/>
          <w:b/>
          <w:color w:val="FF0000"/>
          <w:kern w:val="0"/>
          <w:sz w:val="32"/>
          <w:szCs w:val="32"/>
        </w:rPr>
        <w:t xml:space="preserve">15  </w:t>
      </w:r>
      <w:r w:rsidRPr="00FB5598">
        <w:rPr>
          <w:rFonts w:hint="eastAsia"/>
          <w:b/>
          <w:color w:val="FF0000"/>
          <w:kern w:val="0"/>
          <w:sz w:val="32"/>
          <w:szCs w:val="32"/>
        </w:rPr>
        <w:t>化学与生活</w:t>
      </w:r>
      <w:bookmarkEnd w:id="0"/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</w:t>
      </w:r>
      <w:r w:rsidRPr="00B6426D">
        <w:t>．（</w:t>
      </w:r>
      <w:r w:rsidRPr="00B6426D">
        <w:t>2021·</w:t>
      </w:r>
      <w:r w:rsidRPr="00B6426D">
        <w:t>四川南充）人体健康离不开化学。下列叙述不正确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摄入过多油脂易引发肥胖和心脑血管疾病，因此不能食用过量油脂类食物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用甲醛浸泡水产品，会破坏蛋白质结构，使其变质，因此甲醛对人体健康有严重危害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青少年因缺钙会患佝偻病和发育不良，可食用奶制品等含钙丰富的食物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吸烟有害健康，但吸电子烟对健康无害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</w:t>
      </w:r>
      <w:r w:rsidRPr="00B6426D">
        <w:t>．（</w:t>
      </w:r>
      <w:r w:rsidRPr="00B6426D">
        <w:t>2021·</w:t>
      </w:r>
      <w:r w:rsidRPr="00B6426D">
        <w:t>湖南邵阳）口罩之下，天使的战</w:t>
      </w:r>
      <w:r w:rsidRPr="00B6426D">
        <w:t>“</w:t>
      </w:r>
      <w:r w:rsidRPr="00B6426D">
        <w:t>疫</w:t>
      </w:r>
      <w:r w:rsidRPr="00B6426D">
        <w:t>”</w:t>
      </w:r>
      <w:r w:rsidRPr="00B6426D">
        <w:t>烙痕让人心疼。图中相关材料不属于合成材料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noProof/>
        </w:rPr>
        <w:drawing>
          <wp:inline distT="0" distB="0" distL="0" distR="0" wp14:anchorId="6F3CC541" wp14:editId="0968380B">
            <wp:extent cx="2124075" cy="116205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49797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钛合金眼镜框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橡胶弹力耳绳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聚丙烯纤维布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塑料防护眼镜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3</w:t>
      </w:r>
      <w:r w:rsidRPr="00B6426D">
        <w:t>．（</w:t>
      </w:r>
      <w:r w:rsidRPr="00B6426D">
        <w:t>2021·</w:t>
      </w:r>
      <w:r w:rsidRPr="00B6426D">
        <w:t>湖南邵阳）人体中有</w:t>
      </w:r>
      <w:r w:rsidRPr="00B6426D">
        <w:rPr>
          <w:rFonts w:eastAsia="Times New Roman"/>
        </w:rPr>
        <w:t>50</w:t>
      </w:r>
      <w:r w:rsidRPr="00B6426D">
        <w:t>多种元素，这些元素与人体健康紧密相关。下列说法错误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缺铁会引起甲状腺肿大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缺氟易产生龋齿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缺钙小孩易患佝偻病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缺锌会引起食欲不振，生长迟缓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4</w:t>
      </w:r>
      <w:r w:rsidRPr="00B6426D">
        <w:t>．（</w:t>
      </w:r>
      <w:r w:rsidRPr="00B6426D">
        <w:t>2021·</w:t>
      </w:r>
      <w:r w:rsidRPr="00B6426D">
        <w:t>湖南邵阳）化学与人类的生活、生产关系密切。下列相关说法正确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加碘食盐中的碘指的是碘单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焚烧废弃塑料，可减少</w:t>
      </w:r>
      <w:r w:rsidRPr="00B6426D">
        <w:t>“</w:t>
      </w:r>
      <w:r w:rsidRPr="00B6426D">
        <w:t>白色污染</w:t>
      </w:r>
      <w:r w:rsidRPr="00B6426D">
        <w:t>”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图书档案失火，用高压水枪灭火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</w:t>
      </w:r>
      <w:r w:rsidRPr="00B6426D">
        <w:t>“</w:t>
      </w:r>
      <w:r w:rsidRPr="00B6426D">
        <w:t>碳达峰</w:t>
      </w:r>
      <w:r w:rsidRPr="00B6426D">
        <w:t>”</w:t>
      </w:r>
      <w:r w:rsidRPr="00B6426D">
        <w:t>、</w:t>
      </w:r>
      <w:r w:rsidRPr="00B6426D">
        <w:t>“</w:t>
      </w:r>
      <w:r w:rsidRPr="00B6426D">
        <w:t>碳中和</w:t>
      </w:r>
      <w:r w:rsidRPr="00B6426D">
        <w:t>”</w:t>
      </w:r>
      <w:r w:rsidRPr="00B6426D">
        <w:t>的碳指的是</w:t>
      </w:r>
      <w:r w:rsidRPr="00B6426D">
        <w:rPr>
          <w:rFonts w:eastAsia="Times New Roman"/>
        </w:rPr>
        <w:t>CO</w:t>
      </w:r>
      <w:r w:rsidRPr="00B6426D">
        <w:rPr>
          <w:rFonts w:eastAsia="Times New Roman"/>
          <w:vertAlign w:val="subscript"/>
        </w:rPr>
        <w:t>2</w:t>
      </w:r>
      <w:r w:rsidRPr="00B6426D">
        <w:t>，它是引起温室效应的主要气体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5</w:t>
      </w:r>
      <w:r w:rsidRPr="00B6426D">
        <w:t>．（</w:t>
      </w:r>
      <w:r w:rsidRPr="00B6426D">
        <w:t>2021·</w:t>
      </w:r>
      <w:r w:rsidRPr="00B6426D">
        <w:t>湖南常德）近日，《写真地理》杂志上一篇</w:t>
      </w:r>
      <w:r w:rsidRPr="00B6426D">
        <w:t>“</w:t>
      </w:r>
      <w:r w:rsidRPr="00B6426D">
        <w:t>熟鸡蛋返生孵小鸡</w:t>
      </w:r>
      <w:r w:rsidRPr="00B6426D">
        <w:t>”</w:t>
      </w:r>
      <w:r w:rsidRPr="00B6426D">
        <w:t>的论文在网上引发热议，下列说法不正确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lastRenderedPageBreak/>
        <w:t>A</w:t>
      </w:r>
      <w:r w:rsidRPr="00B6426D">
        <w:t>．鸡蛋中蛋清的主要成分是蛋白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人体摄入的蛋白质在胃肠道里与水反应生成氨基酸，氨基酸全部被氧化放出能量供人体活动所需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鸡蛋煮熟后，因加热破坏了蛋白质的结构，导致蛋白质的性质发生了改变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</w:t>
      </w:r>
      <w:r w:rsidRPr="00B6426D">
        <w:t>“</w:t>
      </w:r>
      <w:r w:rsidRPr="00B6426D">
        <w:t>熟鸡蛋返生孵小鸡</w:t>
      </w:r>
      <w:r w:rsidRPr="00B6426D">
        <w:t>”</w:t>
      </w:r>
      <w:r w:rsidRPr="00B6426D">
        <w:t>明显违背科学常识，是伪科学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6</w:t>
      </w:r>
      <w:r w:rsidRPr="00B6426D">
        <w:t>．（</w:t>
      </w:r>
      <w:r w:rsidRPr="00B6426D">
        <w:t>2021·</w:t>
      </w:r>
      <w:r w:rsidRPr="00B6426D">
        <w:t>山东东营）东营市</w:t>
      </w:r>
      <w:r w:rsidRPr="00B6426D">
        <w:t>“</w:t>
      </w:r>
      <w:r w:rsidRPr="00B6426D">
        <w:t>小蓝桶</w:t>
      </w:r>
      <w:r w:rsidRPr="00B6426D">
        <w:t>”</w:t>
      </w:r>
      <w:r w:rsidRPr="00B6426D">
        <w:t>助力垃圾分类进校园项目正在推广。下列垃圾不能投放到可回收物垃圾桶内的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废口罩</w:t>
      </w:r>
      <w:r w:rsidRPr="00B6426D">
        <w:tab/>
        <w:t>B</w:t>
      </w:r>
      <w:r w:rsidRPr="00B6426D">
        <w:t>．塑料矿泉水瓶</w:t>
      </w:r>
      <w:r w:rsidRPr="00B6426D">
        <w:tab/>
        <w:t>C</w:t>
      </w:r>
      <w:r w:rsidRPr="00B6426D">
        <w:t>．废纸</w:t>
      </w:r>
      <w:r w:rsidRPr="00B6426D">
        <w:tab/>
        <w:t>D</w:t>
      </w:r>
      <w:r w:rsidRPr="00B6426D">
        <w:t>．铝制饮料罐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7</w:t>
      </w:r>
      <w:r w:rsidRPr="00B6426D">
        <w:t>．（</w:t>
      </w:r>
      <w:r w:rsidRPr="00B6426D">
        <w:t>2021·</w:t>
      </w:r>
      <w:r w:rsidRPr="00B6426D">
        <w:t>甘肃定西）</w:t>
      </w:r>
      <w:r w:rsidRPr="00B6426D">
        <w:rPr>
          <w:rFonts w:eastAsia="Times New Roman"/>
        </w:rPr>
        <w:t>2021</w:t>
      </w:r>
      <w:r w:rsidRPr="00B6426D">
        <w:t>年</w:t>
      </w:r>
      <w:r w:rsidRPr="00B6426D">
        <w:rPr>
          <w:rFonts w:eastAsia="Times New Roman"/>
        </w:rPr>
        <w:t>4</w:t>
      </w:r>
      <w:r w:rsidRPr="00B6426D">
        <w:t>月</w:t>
      </w:r>
      <w:r w:rsidRPr="00B6426D">
        <w:rPr>
          <w:rFonts w:eastAsia="Times New Roman"/>
        </w:rPr>
        <w:t>20</w:t>
      </w:r>
      <w:r w:rsidRPr="00B6426D">
        <w:t>日，云南省红河州蒙自市草坝镇袁隆平超级杂交水稻如期进行插秧。此次插秧预计亩产量</w:t>
      </w:r>
      <w:r w:rsidRPr="00B6426D">
        <w:rPr>
          <w:rFonts w:eastAsia="Times New Roman"/>
        </w:rPr>
        <w:t>1200</w:t>
      </w:r>
      <w:r w:rsidRPr="00B6426D">
        <w:t>公斤，将向世界纪录发起冲击。水稻中富含的营养素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油脂</w:t>
      </w:r>
      <w:r w:rsidRPr="00B6426D">
        <w:tab/>
        <w:t>B</w:t>
      </w:r>
      <w:r w:rsidRPr="00B6426D">
        <w:t>．糖类</w:t>
      </w:r>
      <w:r w:rsidRPr="00B6426D">
        <w:tab/>
        <w:t>C</w:t>
      </w:r>
      <w:r w:rsidRPr="00B6426D">
        <w:t>．蛋白质</w:t>
      </w:r>
      <w:r w:rsidRPr="00B6426D">
        <w:tab/>
        <w:t>D</w:t>
      </w:r>
      <w:r w:rsidRPr="00B6426D">
        <w:t>．维生素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8</w:t>
      </w:r>
      <w:r w:rsidRPr="00B6426D">
        <w:t>．（</w:t>
      </w:r>
      <w:r w:rsidRPr="00B6426D">
        <w:t>2021·</w:t>
      </w:r>
      <w:r w:rsidRPr="00B6426D">
        <w:t>云南昆明）幼儿及青少年缺钙会患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佝偻病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贫血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甲状腺肿大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龋齿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9</w:t>
      </w:r>
      <w:r w:rsidRPr="00B6426D">
        <w:t>．（</w:t>
      </w:r>
      <w:r w:rsidRPr="00B6426D">
        <w:t>2021·</w:t>
      </w:r>
      <w:r w:rsidRPr="00B6426D">
        <w:t>云南昆明）某《食物成分表》显示一些食物的能量值如下，其中能量最低的食物富含的营养素是</w:t>
      </w:r>
    </w:p>
    <w:tbl>
      <w:tblPr>
        <w:tblW w:w="57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19"/>
        <w:gridCol w:w="814"/>
        <w:gridCol w:w="814"/>
        <w:gridCol w:w="814"/>
        <w:gridCol w:w="814"/>
      </w:tblGrid>
      <w:tr w:rsidR="00FB5598" w:rsidTr="00C9525C">
        <w:trPr>
          <w:trHeight w:val="33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食物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菠菜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稻类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牛奶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豆油</w:t>
            </w:r>
          </w:p>
        </w:tc>
      </w:tr>
      <w:tr w:rsidR="00FB5598" w:rsidTr="00C9525C">
        <w:trPr>
          <w:trHeight w:val="33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能量（单位：</w:t>
            </w:r>
            <w:proofErr w:type="spellStart"/>
            <w:r w:rsidRPr="00B6426D">
              <w:rPr>
                <w:rFonts w:eastAsia="Times New Roman"/>
              </w:rPr>
              <w:t>kj</w:t>
            </w:r>
            <w:proofErr w:type="spellEnd"/>
            <w:r w:rsidRPr="00B6426D">
              <w:rPr>
                <w:rFonts w:eastAsia="Times New Roman"/>
              </w:rPr>
              <w:t>/100g</w:t>
            </w:r>
            <w:r w:rsidRPr="00B6426D">
              <w:t>）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435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226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3761</w:t>
            </w:r>
          </w:p>
        </w:tc>
      </w:tr>
    </w:tbl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蛋白质</w:t>
      </w:r>
      <w:r w:rsidRPr="00B6426D">
        <w:tab/>
        <w:t>B</w:t>
      </w:r>
      <w:r w:rsidRPr="00B6426D">
        <w:t>．糖类</w:t>
      </w:r>
      <w:r w:rsidRPr="00B6426D">
        <w:tab/>
        <w:t>C</w:t>
      </w:r>
      <w:r w:rsidRPr="00B6426D">
        <w:t>．油脂</w:t>
      </w:r>
      <w:r w:rsidRPr="00B6426D">
        <w:tab/>
        <w:t>D</w:t>
      </w:r>
      <w:r w:rsidRPr="00B6426D">
        <w:t>．维生素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0</w:t>
      </w:r>
      <w:r w:rsidRPr="00B6426D">
        <w:t>．（</w:t>
      </w:r>
      <w:r w:rsidRPr="00B6426D">
        <w:t>2021·</w:t>
      </w:r>
      <w:r w:rsidRPr="00B6426D">
        <w:t>江苏扬州）人体中含有多种元素。下列属于人体必需微量元素的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铁</w:t>
      </w:r>
      <w:r w:rsidRPr="00B6426D">
        <w:tab/>
        <w:t>B</w:t>
      </w:r>
      <w:r w:rsidRPr="00B6426D">
        <w:t>．碳</w:t>
      </w:r>
      <w:r w:rsidRPr="00B6426D">
        <w:tab/>
        <w:t>C</w:t>
      </w:r>
      <w:r w:rsidRPr="00B6426D">
        <w:t>．氢</w:t>
      </w:r>
      <w:r w:rsidRPr="00B6426D">
        <w:tab/>
        <w:t>D</w:t>
      </w:r>
      <w:r w:rsidRPr="00B6426D">
        <w:t>．氧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1</w:t>
      </w:r>
      <w:r w:rsidRPr="00B6426D">
        <w:t>．（</w:t>
      </w:r>
      <w:r w:rsidRPr="00B6426D">
        <w:t>2021·</w:t>
      </w:r>
      <w:r w:rsidRPr="00B6426D">
        <w:t>江西）摄入适量糖类物质可缓解低血糖引起的头晕，出现该症状后最宜摄入的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矿泉水</w:t>
      </w:r>
      <w:r w:rsidRPr="00B6426D">
        <w:tab/>
        <w:t>B</w:t>
      </w:r>
      <w:r w:rsidRPr="00B6426D">
        <w:t>．蔗糖水</w:t>
      </w:r>
      <w:r w:rsidRPr="00B6426D">
        <w:tab/>
        <w:t>C</w:t>
      </w:r>
      <w:r w:rsidRPr="00B6426D">
        <w:t>．牛肉干</w:t>
      </w:r>
      <w:r w:rsidRPr="00B6426D">
        <w:tab/>
        <w:t>D</w:t>
      </w:r>
      <w:r w:rsidRPr="00B6426D">
        <w:t>．黄瓜汁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2</w:t>
      </w:r>
      <w:r w:rsidRPr="00B6426D">
        <w:t>．（</w:t>
      </w:r>
      <w:r w:rsidRPr="00B6426D">
        <w:t>2021·</w:t>
      </w:r>
      <w:r w:rsidRPr="00B6426D">
        <w:t>安徽）</w:t>
      </w:r>
      <w:r w:rsidRPr="00B6426D">
        <w:rPr>
          <w:rFonts w:eastAsia="Times New Roman"/>
        </w:rPr>
        <w:t>5</w:t>
      </w:r>
      <w:r w:rsidRPr="00B6426D">
        <w:t>月</w:t>
      </w:r>
      <w:r w:rsidRPr="00B6426D">
        <w:rPr>
          <w:rFonts w:eastAsia="Times New Roman"/>
        </w:rPr>
        <w:t>20</w:t>
      </w:r>
      <w:r w:rsidRPr="00B6426D">
        <w:t>日为</w:t>
      </w:r>
      <w:r w:rsidRPr="00B6426D">
        <w:t>“</w:t>
      </w:r>
      <w:r w:rsidRPr="00B6426D">
        <w:t>中国学生营养日</w:t>
      </w:r>
      <w:r w:rsidRPr="00B6426D">
        <w:t>”</w:t>
      </w:r>
      <w:r w:rsidRPr="00B6426D">
        <w:t>，青少年应关注营养与健康。下列有关说法正确的是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微量元素氟能防治龋齿，补充越多越好</w:t>
      </w:r>
      <w:r w:rsidRPr="00B6426D">
        <w:tab/>
        <w:t>B</w:t>
      </w:r>
      <w:r w:rsidRPr="00B6426D">
        <w:t>．奶茶具有良好的口感，可取代水长期饮用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lastRenderedPageBreak/>
        <w:t>C</w:t>
      </w:r>
      <w:r w:rsidRPr="00B6426D">
        <w:t>．油脂是提供能量的重要物质，可大量食用</w:t>
      </w:r>
      <w:r w:rsidRPr="00B6426D">
        <w:tab/>
        <w:t>D</w:t>
      </w:r>
      <w:r w:rsidRPr="00B6426D">
        <w:t>．糖类是人体所需营养成分之一，每天应适量摄入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3</w:t>
      </w:r>
      <w:r w:rsidRPr="00B6426D">
        <w:t>．（</w:t>
      </w:r>
      <w:r w:rsidRPr="00B6426D">
        <w:t>2021·</w:t>
      </w:r>
      <w:r w:rsidRPr="00B6426D">
        <w:t>安徽）材料与人类生活密切相关。下列物品的主要成分属于有机合成材料的是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大理石华表</w:t>
      </w:r>
      <w:r w:rsidRPr="00B6426D">
        <w:rPr>
          <w:noProof/>
        </w:rPr>
        <w:drawing>
          <wp:inline distT="0" distB="0" distL="0" distR="0" wp14:anchorId="67F3C103" wp14:editId="0D4087C1">
            <wp:extent cx="895350" cy="8191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237474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426D">
        <w:tab/>
        <w:t>B</w:t>
      </w:r>
      <w:r w:rsidRPr="00B6426D">
        <w:t>．塑料水管</w:t>
      </w:r>
      <w:r w:rsidRPr="00B6426D">
        <w:rPr>
          <w:noProof/>
        </w:rPr>
        <w:drawing>
          <wp:inline distT="0" distB="0" distL="0" distR="0" wp14:anchorId="7FA4ADA8" wp14:editId="6BA70F39">
            <wp:extent cx="1312818" cy="1021080"/>
            <wp:effectExtent l="0" t="0" r="1905" b="762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89326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14536" cy="1022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C</w:t>
      </w:r>
      <w:r w:rsidRPr="00B6426D">
        <w:t>．陶瓷餐具</w:t>
      </w:r>
      <w:r w:rsidRPr="00B6426D">
        <w:rPr>
          <w:noProof/>
        </w:rPr>
        <w:drawing>
          <wp:inline distT="0" distB="0" distL="0" distR="0" wp14:anchorId="02FFEE07" wp14:editId="2F5B40CF">
            <wp:extent cx="1409700" cy="92392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1962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426D">
        <w:tab/>
        <w:t>D</w:t>
      </w:r>
      <w:r w:rsidRPr="00B6426D">
        <w:t>．黄金面具</w:t>
      </w:r>
      <w:r w:rsidRPr="00B6426D">
        <w:rPr>
          <w:noProof/>
        </w:rPr>
        <w:drawing>
          <wp:inline distT="0" distB="0" distL="0" distR="0" wp14:anchorId="5AD21CDE" wp14:editId="49AA4F0F">
            <wp:extent cx="1323975" cy="85725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206098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4</w:t>
      </w:r>
      <w:r w:rsidRPr="00B6426D">
        <w:t>．（</w:t>
      </w:r>
      <w:r w:rsidRPr="00B6426D">
        <w:t>2021·</w:t>
      </w:r>
      <w:r w:rsidRPr="00B6426D">
        <w:t>四川成都）下列说法正确的是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血红蛋白在呼吸过程中起载体作用</w:t>
      </w:r>
      <w:r w:rsidRPr="00B6426D">
        <w:tab/>
        <w:t>B</w:t>
      </w:r>
      <w:r w:rsidRPr="00B6426D">
        <w:t>．油脂是供能物质，应大量摄入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C</w:t>
      </w:r>
      <w:r w:rsidRPr="00B6426D">
        <w:t>．缺乏维生素</w:t>
      </w:r>
      <w:r w:rsidRPr="00B6426D">
        <w:rPr>
          <w:rFonts w:eastAsia="Times New Roman"/>
        </w:rPr>
        <w:t>C</w:t>
      </w:r>
      <w:r w:rsidRPr="00B6426D">
        <w:t>会引起夜盲症</w:t>
      </w:r>
      <w:r w:rsidRPr="00B6426D">
        <w:tab/>
        <w:t>D</w:t>
      </w:r>
      <w:r w:rsidRPr="00B6426D">
        <w:t>．缺锌会引起贫血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5</w:t>
      </w:r>
      <w:r w:rsidRPr="00B6426D">
        <w:t>．（</w:t>
      </w:r>
      <w:r w:rsidRPr="00B6426D">
        <w:t>2021·</w:t>
      </w:r>
      <w:r w:rsidRPr="00B6426D">
        <w:t>山东泰安）下列归纳和总结完全正确的一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271"/>
        <w:gridCol w:w="5275"/>
      </w:tblGrid>
      <w:tr w:rsidR="00FB5598" w:rsidTr="00C9525C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eastAsia="Times New Roman"/>
              </w:rPr>
              <w:t>A</w:t>
            </w:r>
            <w:r w:rsidRPr="00B6426D">
              <w:t>．化学与生活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eastAsia="Times New Roman"/>
              </w:rPr>
              <w:t>B</w:t>
            </w:r>
            <w:r w:rsidRPr="00B6426D">
              <w:t>．化学与安全</w:t>
            </w:r>
          </w:p>
        </w:tc>
      </w:tr>
      <w:tr w:rsidR="00FB5598" w:rsidTr="00C9525C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①</w:t>
            </w:r>
            <w:r w:rsidRPr="00B6426D">
              <w:t>用煮沸的方法将水杀菌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②</w:t>
            </w:r>
            <w:r w:rsidRPr="00B6426D">
              <w:t>用活性炭吸附冰箱中的异味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③</w:t>
            </w:r>
            <w:r w:rsidRPr="00B6426D">
              <w:t>点燃并闻气味区分棉线和羊毛线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①</w:t>
            </w:r>
            <w:r w:rsidRPr="00B6426D">
              <w:t>油锅着火可以用锅盖盖灭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②</w:t>
            </w:r>
            <w:r w:rsidRPr="00B6426D">
              <w:t>高层楼房着火时立即乘电梯逃离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③</w:t>
            </w:r>
            <w:r w:rsidRPr="00B6426D">
              <w:t>夜间发现液化气泄漏立即开灯寻找泄漏源</w:t>
            </w:r>
          </w:p>
        </w:tc>
      </w:tr>
      <w:tr w:rsidR="00FB5598" w:rsidTr="00C9525C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eastAsia="Times New Roman"/>
              </w:rPr>
              <w:t>C</w:t>
            </w:r>
            <w:r w:rsidRPr="00B6426D">
              <w:t>．化学与健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eastAsia="Times New Roman"/>
              </w:rPr>
              <w:t>D</w:t>
            </w:r>
            <w:r w:rsidRPr="00B6426D">
              <w:t>．化学与社会</w:t>
            </w:r>
          </w:p>
        </w:tc>
      </w:tr>
      <w:tr w:rsidR="00FB5598" w:rsidTr="00C9525C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①</w:t>
            </w:r>
            <w:r w:rsidRPr="00B6426D">
              <w:t>缺乏维生素</w:t>
            </w:r>
            <w:r w:rsidRPr="00B6426D">
              <w:rPr>
                <w:rFonts w:eastAsia="Times New Roman"/>
              </w:rPr>
              <w:t>C</w:t>
            </w:r>
            <w:r w:rsidRPr="00B6426D">
              <w:t>会引起坏血病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②</w:t>
            </w:r>
            <w:r w:rsidRPr="00B6426D">
              <w:t>无机盐和水不属于营养物质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③</w:t>
            </w:r>
            <w:r w:rsidRPr="00B6426D">
              <w:t>添加过量防腐剂延长食品保质期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①</w:t>
            </w:r>
            <w:r w:rsidRPr="00B6426D">
              <w:t>干电池可将化学能转变为电能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②</w:t>
            </w:r>
            <w:r w:rsidRPr="00B6426D">
              <w:t>陶瓷、水泥属于无机非金属材料</w:t>
            </w:r>
          </w:p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rPr>
                <w:rFonts w:ascii="宋体" w:hAnsi="宋体" w:cs="宋体" w:hint="eastAsia"/>
              </w:rPr>
              <w:t>④</w:t>
            </w:r>
            <w:r w:rsidRPr="00B6426D">
              <w:t xml:space="preserve">    </w:t>
            </w:r>
            <w:r w:rsidRPr="00B6426D">
              <w:t>化石燃料属于可再生能源，风能、氢能属于新能源</w:t>
            </w:r>
          </w:p>
        </w:tc>
      </w:tr>
    </w:tbl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6</w:t>
      </w:r>
      <w:r w:rsidRPr="00B6426D">
        <w:t>．（</w:t>
      </w:r>
      <w:r w:rsidRPr="00B6426D">
        <w:t>2021·</w:t>
      </w:r>
      <w:r w:rsidRPr="00B6426D">
        <w:t>江苏连云港）化学就在我们身边。下列说法正确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生活中常用煮沸的方法来降低水的硬度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霉变的大米、花生经蒸煮后可继续食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铵态氮肥与熟石灰混合使用可以提高肥效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lastRenderedPageBreak/>
        <w:t>D</w:t>
      </w:r>
      <w:r w:rsidRPr="00B6426D">
        <w:t>．炒菜时油锅起火可放入菜叶灭火，原理是降低了油的着火点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7</w:t>
      </w:r>
      <w:r w:rsidRPr="00B6426D">
        <w:t>．（</w:t>
      </w:r>
      <w:r w:rsidRPr="00B6426D">
        <w:t>2021·</w:t>
      </w:r>
      <w:r w:rsidRPr="00B6426D">
        <w:t>四川泸州）化学与健康息息相关，下列有关说法正确的是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水果上市可往水果上喷洒农药</w:t>
      </w:r>
      <w:r w:rsidRPr="00B6426D">
        <w:tab/>
        <w:t>B</w:t>
      </w:r>
      <w:r w:rsidRPr="00B6426D">
        <w:t>．过氧化氢溶液可作消毒剂</w:t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C</w:t>
      </w:r>
      <w:r w:rsidRPr="00B6426D">
        <w:t>．霉变食物洗后可继续食用</w:t>
      </w:r>
      <w:r w:rsidRPr="00B6426D">
        <w:tab/>
        <w:t>D</w:t>
      </w:r>
      <w:r w:rsidRPr="00B6426D">
        <w:t>．坏血病是因为汞元素缺乏所致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8</w:t>
      </w:r>
      <w:r w:rsidRPr="00B6426D">
        <w:t>．（</w:t>
      </w:r>
      <w:r w:rsidRPr="00B6426D">
        <w:t>2021·</w:t>
      </w:r>
      <w:r w:rsidRPr="00B6426D">
        <w:t>四川乐山）化学与生活息息相关，下列说法错误的是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A</w:t>
      </w:r>
      <w:r w:rsidRPr="00B6426D">
        <w:t>．垃圾分类有利于资源再利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B</w:t>
      </w:r>
      <w:r w:rsidRPr="00B6426D">
        <w:t>．铁、锌、硒都是人体必需的微量元素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C</w:t>
      </w:r>
      <w:r w:rsidRPr="00B6426D">
        <w:t>．米饭、面包主要为人体提供蛋白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D</w:t>
      </w:r>
      <w:r w:rsidRPr="00B6426D">
        <w:t>．我国新疆优质棉花的纤维是天然纤维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19</w:t>
      </w:r>
      <w:r w:rsidRPr="00B6426D">
        <w:t>．（</w:t>
      </w:r>
      <w:r w:rsidRPr="00B6426D">
        <w:t>2021·</w:t>
      </w:r>
      <w:r w:rsidRPr="00B6426D">
        <w:t>四川泸州）化学通过解决能源、环境、材料与粮食等问题二推动社会发展。下列有关说法正确的是</w:t>
      </w:r>
    </w:p>
    <w:p w:rsidR="00FB5598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液化氢气作为火箭燃料无污染</w:t>
      </w:r>
      <w:r w:rsidRPr="00B6426D">
        <w:tab/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B</w:t>
      </w:r>
      <w:r w:rsidRPr="00B6426D">
        <w:t>．酸性废水直接排放后再撒熟石灰处理</w:t>
      </w:r>
    </w:p>
    <w:p w:rsidR="00FB5598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C</w:t>
      </w:r>
      <w:r w:rsidRPr="00B6426D">
        <w:t>．有机高分子材料属于复合材料</w:t>
      </w:r>
      <w:r w:rsidRPr="00B6426D">
        <w:tab/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D</w:t>
      </w:r>
      <w:r w:rsidRPr="00B6426D">
        <w:t>．大量施用肥料</w:t>
      </w:r>
      <w:r w:rsidRPr="00B6426D">
        <w:rPr>
          <w:rFonts w:eastAsia="Times New Roman"/>
        </w:rPr>
        <w:t>NH</w:t>
      </w:r>
      <w:r w:rsidRPr="00B6426D">
        <w:rPr>
          <w:rFonts w:eastAsia="Times New Roman"/>
          <w:vertAlign w:val="subscript"/>
        </w:rPr>
        <w:t>4</w:t>
      </w:r>
      <w:r w:rsidRPr="00B6426D">
        <w:rPr>
          <w:rFonts w:eastAsia="Times New Roman"/>
        </w:rPr>
        <w:t>NO</w:t>
      </w:r>
      <w:r w:rsidRPr="00B6426D">
        <w:rPr>
          <w:rFonts w:eastAsia="Times New Roman"/>
          <w:vertAlign w:val="subscript"/>
        </w:rPr>
        <w:t>3</w:t>
      </w:r>
      <w:r w:rsidRPr="00B6426D">
        <w:t>以提高产量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0</w:t>
      </w:r>
      <w:r w:rsidRPr="00B6426D">
        <w:t>．（</w:t>
      </w:r>
      <w:r w:rsidRPr="00B6426D">
        <w:t>2021·</w:t>
      </w:r>
      <w:r w:rsidRPr="00B6426D">
        <w:t>四川自贡）蛋白质是构成细胞的基本物质，是机体生长及修补受损组织的主要原料，所以维持生命和健康，进食蛋白质必不可少，在下列食物中，蛋白质含量最高的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米饭</w:t>
      </w:r>
      <w:r w:rsidRPr="00B6426D">
        <w:tab/>
        <w:t>B</w:t>
      </w:r>
      <w:r w:rsidRPr="00B6426D">
        <w:t>．鸡蛋</w:t>
      </w:r>
      <w:r w:rsidRPr="00B6426D">
        <w:tab/>
        <w:t>C</w:t>
      </w:r>
      <w:r w:rsidRPr="00B6426D">
        <w:t>．蔬菜</w:t>
      </w:r>
      <w:r w:rsidRPr="00B6426D">
        <w:tab/>
        <w:t>D</w:t>
      </w:r>
      <w:r w:rsidRPr="00B6426D">
        <w:t>．菜籽油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1</w:t>
      </w:r>
      <w:r w:rsidRPr="00B6426D">
        <w:t>．（</w:t>
      </w:r>
      <w:r w:rsidRPr="00B6426D">
        <w:t>2021·</w:t>
      </w:r>
      <w:r w:rsidRPr="00B6426D">
        <w:t>重庆）化学元素与人体健康密切相关。缺少下列元素可能会引起骨质疏松、佝偻病的是</w:t>
      </w:r>
    </w:p>
    <w:p w:rsidR="00FB5598" w:rsidRPr="00B6426D" w:rsidRDefault="00FB5598" w:rsidP="00FB5598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B6426D">
        <w:t>A</w:t>
      </w:r>
      <w:r w:rsidRPr="00B6426D">
        <w:t>．碘（</w:t>
      </w:r>
      <w:r w:rsidRPr="00B6426D">
        <w:rPr>
          <w:rFonts w:eastAsia="Times New Roman"/>
        </w:rPr>
        <w:t>I</w:t>
      </w:r>
      <w:r w:rsidRPr="00B6426D">
        <w:t>）</w:t>
      </w:r>
      <w:r w:rsidRPr="00B6426D">
        <w:tab/>
        <w:t>B</w:t>
      </w:r>
      <w:r w:rsidRPr="00B6426D">
        <w:t>．锌（</w:t>
      </w:r>
      <w:r w:rsidRPr="00B6426D">
        <w:rPr>
          <w:rFonts w:eastAsia="Times New Roman"/>
        </w:rPr>
        <w:t>Zn</w:t>
      </w:r>
      <w:r w:rsidRPr="00B6426D">
        <w:t>）</w:t>
      </w:r>
      <w:r w:rsidRPr="00B6426D">
        <w:tab/>
        <w:t>C</w:t>
      </w:r>
      <w:r w:rsidRPr="00B6426D">
        <w:t>．钙（</w:t>
      </w:r>
      <w:proofErr w:type="spellStart"/>
      <w:r w:rsidRPr="00B6426D">
        <w:rPr>
          <w:rFonts w:eastAsia="Times New Roman"/>
        </w:rPr>
        <w:t>Ca</w:t>
      </w:r>
      <w:proofErr w:type="spellEnd"/>
      <w:r w:rsidRPr="00B6426D">
        <w:t>）</w:t>
      </w:r>
      <w:r w:rsidRPr="00B6426D">
        <w:tab/>
        <w:t>D</w:t>
      </w:r>
      <w:r w:rsidRPr="00B6426D">
        <w:t>．铁（</w:t>
      </w:r>
      <w:r w:rsidRPr="00B6426D">
        <w:rPr>
          <w:rFonts w:eastAsia="Times New Roman"/>
        </w:rPr>
        <w:t>Fe</w:t>
      </w:r>
      <w:r w:rsidRPr="00B6426D">
        <w:t>）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2</w:t>
      </w:r>
      <w:r w:rsidRPr="00B6426D">
        <w:t>．（</w:t>
      </w:r>
      <w:r w:rsidRPr="00B6426D">
        <w:t>2021·</w:t>
      </w:r>
      <w:r w:rsidRPr="00B6426D">
        <w:t>重庆）</w:t>
      </w:r>
      <w:r w:rsidRPr="00B6426D">
        <w:t>“</w:t>
      </w:r>
      <w:r w:rsidRPr="00B6426D">
        <w:t>火锅</w:t>
      </w:r>
      <w:r w:rsidRPr="00B6426D">
        <w:t>”</w:t>
      </w:r>
      <w:r w:rsidRPr="00B6426D">
        <w:t>当选为</w:t>
      </w:r>
      <w:r w:rsidRPr="00B6426D">
        <w:t>“</w:t>
      </w:r>
      <w:r w:rsidRPr="00B6426D">
        <w:t>重庆十大文化符号</w:t>
      </w:r>
      <w:r w:rsidRPr="00B6426D">
        <w:t>”</w:t>
      </w:r>
      <w:r w:rsidRPr="00B6426D">
        <w:t>之首。下列做法合理的是</w:t>
      </w:r>
    </w:p>
    <w:p w:rsidR="00FB5598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A</w:t>
      </w:r>
      <w:r w:rsidRPr="00B6426D">
        <w:t>．清洗用过的筷子并高温消毒</w:t>
      </w:r>
      <w:r w:rsidRPr="00B6426D">
        <w:tab/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B</w:t>
      </w:r>
      <w:r w:rsidRPr="00B6426D">
        <w:t>．用甲醛溶液处理毛肚</w:t>
      </w:r>
    </w:p>
    <w:p w:rsidR="00FB5598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C</w:t>
      </w:r>
      <w:r w:rsidRPr="00B6426D">
        <w:t>．在门窗紧闭的家里吃炭火火锅</w:t>
      </w:r>
      <w:r w:rsidRPr="00B6426D">
        <w:tab/>
      </w:r>
    </w:p>
    <w:p w:rsidR="00FB5598" w:rsidRPr="00B6426D" w:rsidRDefault="00FB5598" w:rsidP="00FB5598">
      <w:pPr>
        <w:tabs>
          <w:tab w:val="left" w:pos="4153"/>
        </w:tabs>
        <w:spacing w:line="360" w:lineRule="auto"/>
        <w:jc w:val="left"/>
        <w:textAlignment w:val="center"/>
      </w:pPr>
      <w:r w:rsidRPr="00B6426D">
        <w:t>D</w:t>
      </w:r>
      <w:r w:rsidRPr="00B6426D">
        <w:t>．吃清洗过的霉变苕粉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3</w:t>
      </w:r>
      <w:r w:rsidRPr="00B6426D">
        <w:t>．（</w:t>
      </w:r>
      <w:r w:rsidRPr="00B6426D">
        <w:t>2021·</w:t>
      </w:r>
      <w:r w:rsidRPr="00B6426D">
        <w:t>四川南充）阅读下面科普短文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2020</w:t>
      </w:r>
      <w:r w:rsidRPr="00B6426D">
        <w:t>年</w:t>
      </w:r>
      <w:r w:rsidRPr="00B6426D">
        <w:rPr>
          <w:rFonts w:eastAsia="Times New Roman"/>
        </w:rPr>
        <w:t>3</w:t>
      </w:r>
      <w:r w:rsidRPr="00B6426D">
        <w:t>月</w:t>
      </w:r>
      <w:r w:rsidRPr="00B6426D">
        <w:rPr>
          <w:rFonts w:eastAsia="Times New Roman"/>
        </w:rPr>
        <w:t>8</w:t>
      </w:r>
      <w:r w:rsidRPr="00B6426D">
        <w:t>日，面对口罩核心材料熔喷布的需求井喷，国务院国资委指导推动相关中央企业加快生产线建设，为新冠肺炎疫情防控提供保障。熔喷布主要以聚丙烯</w:t>
      </w:r>
      <w:r w:rsidRPr="00B6426D">
        <w:rPr>
          <w:rFonts w:eastAsia="Times New Roman"/>
        </w:rPr>
        <w:t>(C</w:t>
      </w:r>
      <w:r w:rsidRPr="00B6426D">
        <w:rPr>
          <w:rFonts w:eastAsia="Times New Roman"/>
          <w:vertAlign w:val="subscript"/>
        </w:rPr>
        <w:t>3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6</w:t>
      </w:r>
      <w:r w:rsidRPr="00B6426D">
        <w:rPr>
          <w:rFonts w:eastAsia="Times New Roman"/>
        </w:rPr>
        <w:t>)n</w:t>
      </w:r>
      <w:r w:rsidRPr="00B6426D">
        <w:t>为原料，纤维直径可以达到</w:t>
      </w:r>
      <w:r w:rsidRPr="00B6426D">
        <w:rPr>
          <w:rFonts w:eastAsia="Times New Roman"/>
        </w:rPr>
        <w:t>1~5</w:t>
      </w:r>
      <w:r w:rsidRPr="00B6426D">
        <w:t>微米，具有独特的毛细结构超细纤维，从而使熔喷布具有很妤的过滤</w:t>
      </w:r>
      <w:r w:rsidRPr="00B6426D">
        <w:lastRenderedPageBreak/>
        <w:t>性、屏蔽性、绝热性和吸油性，是良好的口罩材料。聚丙烯是丙烯（</w:t>
      </w:r>
      <w:r w:rsidRPr="00B6426D">
        <w:rPr>
          <w:rFonts w:eastAsia="Times New Roman"/>
        </w:rPr>
        <w:t>C</w:t>
      </w:r>
      <w:r w:rsidRPr="00B6426D">
        <w:rPr>
          <w:rFonts w:eastAsia="Times New Roman"/>
          <w:vertAlign w:val="subscript"/>
        </w:rPr>
        <w:t>3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6</w:t>
      </w:r>
      <w:r w:rsidRPr="00B6426D">
        <w:t>）的聚合物。全球丙烯的工业化生产工艺主要有裂解法、催化裂化法（</w:t>
      </w:r>
      <w:r w:rsidRPr="00B6426D">
        <w:rPr>
          <w:rFonts w:eastAsia="Times New Roman"/>
        </w:rPr>
        <w:t>FCC</w:t>
      </w:r>
      <w:r w:rsidRPr="00B6426D">
        <w:t>）、甲醇制烯烃（</w:t>
      </w:r>
      <w:r w:rsidRPr="00B6426D">
        <w:rPr>
          <w:rFonts w:eastAsia="Times New Roman"/>
        </w:rPr>
        <w:t xml:space="preserve"> MTO/MTP</w:t>
      </w:r>
      <w:r w:rsidRPr="00B6426D">
        <w:t>）、丙烷脱氢（</w:t>
      </w:r>
      <w:r w:rsidRPr="00B6426D">
        <w:rPr>
          <w:rFonts w:eastAsia="Times New Roman"/>
        </w:rPr>
        <w:t>PDH</w:t>
      </w:r>
      <w:r w:rsidRPr="00B6426D">
        <w:t>和烯烃歧化法等。我国和全球丙烯的工业化生产工艺方法及份额分别如图</w:t>
      </w:r>
      <w:r w:rsidRPr="00B6426D">
        <w:rPr>
          <w:rFonts w:eastAsia="Times New Roman"/>
        </w:rPr>
        <w:t>1</w:t>
      </w:r>
      <w:r w:rsidRPr="00B6426D">
        <w:t>、图</w:t>
      </w:r>
      <w:r w:rsidRPr="00B6426D">
        <w:rPr>
          <w:rFonts w:eastAsia="Times New Roman"/>
        </w:rPr>
        <w:t>2</w:t>
      </w:r>
      <w:r w:rsidRPr="00B6426D">
        <w:t>所示：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noProof/>
        </w:rPr>
        <w:drawing>
          <wp:inline distT="0" distB="0" distL="0" distR="0" wp14:anchorId="00E14778" wp14:editId="5D7F7366">
            <wp:extent cx="3114675" cy="1781175"/>
            <wp:effectExtent l="0" t="0" r="0" b="0"/>
            <wp:docPr id="474497806" name="图片 4744978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674520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426D">
        <w:rPr>
          <w:noProof/>
        </w:rPr>
        <w:drawing>
          <wp:inline distT="0" distB="0" distL="0" distR="0" wp14:anchorId="7D7B01B8" wp14:editId="72FDEA33">
            <wp:extent cx="4676775" cy="2466975"/>
            <wp:effectExtent l="0" t="0" r="0" b="0"/>
            <wp:docPr id="751960461" name="图片 7519604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095161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中国丙烯产能扩张速度稳定，未来产能增量以</w:t>
      </w:r>
      <w:r w:rsidRPr="00B6426D">
        <w:rPr>
          <w:rFonts w:eastAsia="Times New Roman"/>
        </w:rPr>
        <w:t>PDH</w:t>
      </w:r>
      <w:r w:rsidRPr="00B6426D">
        <w:t>为主。因</w:t>
      </w:r>
      <w:r w:rsidRPr="00B6426D">
        <w:rPr>
          <w:rFonts w:eastAsia="Times New Roman"/>
        </w:rPr>
        <w:t>PDH</w:t>
      </w:r>
      <w:r w:rsidRPr="00B6426D">
        <w:t>的主要成本来自于原料丙烷，丙烷价格越低麇，项目盈利越可观。因此丙烯作为化工领域中重要的基础原料产品，合理布局及发展烯烃产业结构尤为重要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据文章内容，回答下列问题：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口罩的核心材料熔喷布主要以</w:t>
      </w:r>
      <w:r w:rsidRPr="00B6426D">
        <w:t>______</w:t>
      </w:r>
      <w:r w:rsidRPr="00B6426D">
        <w:t>为原料，它是有机合成材料，而日常生活中用得最多的有机合成材料是塑料、</w:t>
      </w:r>
      <w:r w:rsidRPr="00B6426D">
        <w:t>______</w:t>
      </w:r>
      <w:r w:rsidRPr="00B6426D">
        <w:t>、合成橡胶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熔喷布是良好的口罩材料，是因为它具有很好的</w:t>
      </w:r>
      <w:r w:rsidRPr="00B6426D">
        <w:t>______</w:t>
      </w:r>
      <w:r w:rsidRPr="00B6426D">
        <w:t>、</w:t>
      </w:r>
      <w:r w:rsidRPr="00B6426D">
        <w:t>______</w:t>
      </w:r>
      <w:r w:rsidRPr="00B6426D">
        <w:t>等优点（任写两点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写出丙烯完全燃烧的化学方程式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4</w:t>
      </w:r>
      <w:r w:rsidRPr="00B6426D">
        <w:t>）一定条件下，丙烷气体（</w:t>
      </w:r>
      <w:r w:rsidRPr="00B6426D">
        <w:rPr>
          <w:rFonts w:eastAsia="Times New Roman"/>
        </w:rPr>
        <w:t>C</w:t>
      </w:r>
      <w:r w:rsidRPr="00B6426D">
        <w:rPr>
          <w:rFonts w:eastAsia="Times New Roman"/>
          <w:vertAlign w:val="subscript"/>
        </w:rPr>
        <w:t>3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8</w:t>
      </w:r>
      <w:r w:rsidRPr="00B6426D">
        <w:t>）分解可以制得丙烯气体，写出该反应的化学方程式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5</w:t>
      </w:r>
      <w:r w:rsidRPr="00B6426D">
        <w:t>）我国生产丙烯份额最多的方法是：</w:t>
      </w:r>
      <w:r w:rsidRPr="00B6426D">
        <w:t>______</w:t>
      </w:r>
      <w:r w:rsidRPr="00B6426D">
        <w:t>；由图</w:t>
      </w:r>
      <w:r w:rsidRPr="00B6426D">
        <w:rPr>
          <w:rFonts w:eastAsia="Times New Roman"/>
        </w:rPr>
        <w:t>2</w:t>
      </w:r>
      <w:r w:rsidRPr="00B6426D">
        <w:t>可知</w:t>
      </w:r>
      <w:r w:rsidRPr="00B6426D">
        <w:rPr>
          <w:rFonts w:eastAsia="Times New Roman"/>
        </w:rPr>
        <w:t>2015-2025</w:t>
      </w:r>
      <w:r w:rsidRPr="00B6426D">
        <w:t>年，全球各地区采用裂解和</w:t>
      </w:r>
      <w:r w:rsidRPr="00B6426D">
        <w:rPr>
          <w:rFonts w:eastAsia="Times New Roman"/>
        </w:rPr>
        <w:t>FCC</w:t>
      </w:r>
      <w:r w:rsidRPr="00B6426D">
        <w:t>生产丙烯份额均有下降趋势，而</w:t>
      </w:r>
      <w:r w:rsidRPr="00B6426D">
        <w:t>______</w:t>
      </w:r>
      <w:r w:rsidRPr="00B6426D">
        <w:t>工艺法所产丙烯份额有逐步上升趋势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lastRenderedPageBreak/>
        <w:t>24</w:t>
      </w:r>
      <w:r w:rsidRPr="00B6426D">
        <w:t>．（</w:t>
      </w:r>
      <w:r w:rsidRPr="00B6426D">
        <w:t>2021·</w:t>
      </w:r>
      <w:r w:rsidRPr="00B6426D">
        <w:t>江苏盐城）化学就在我们身边，人类的生活离不开化学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从下列选项中选择一种适当的物质填空，并将字母序号填写在横线上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A </w:t>
      </w:r>
      <w:r w:rsidRPr="00B6426D">
        <w:t>水果</w:t>
      </w:r>
      <w:r w:rsidRPr="00B6426D">
        <w:rPr>
          <w:rFonts w:eastAsia="Times New Roman"/>
        </w:rPr>
        <w:t xml:space="preserve">    B </w:t>
      </w:r>
      <w:r w:rsidRPr="00B6426D">
        <w:t>钛合金</w:t>
      </w:r>
      <w:r w:rsidRPr="00B6426D">
        <w:rPr>
          <w:rFonts w:eastAsia="Times New Roman"/>
        </w:rPr>
        <w:t xml:space="preserve">    C </w:t>
      </w:r>
      <w:r w:rsidRPr="00B6426D">
        <w:t>湿毛巾</w:t>
      </w:r>
      <w:r w:rsidRPr="00B6426D">
        <w:rPr>
          <w:rFonts w:eastAsia="Times New Roman"/>
        </w:rPr>
        <w:t xml:space="preserve">    D </w:t>
      </w:r>
      <w:r w:rsidRPr="00B6426D">
        <w:t>碳酸氢钠</w:t>
      </w:r>
      <w:r w:rsidRPr="00B6426D">
        <w:rPr>
          <w:rFonts w:eastAsia="Times New Roman"/>
        </w:rPr>
        <w:t xml:space="preserve">    E </w:t>
      </w:r>
      <w:r w:rsidRPr="00B6426D">
        <w:t>医用酒精</w:t>
      </w:r>
      <w:r w:rsidRPr="00B6426D">
        <w:rPr>
          <w:rFonts w:eastAsia="Times New Roman"/>
        </w:rPr>
        <w:t xml:space="preserve">    F </w:t>
      </w:r>
      <w:r w:rsidRPr="00B6426D">
        <w:t>点燃的蜡烛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健康：食用</w:t>
      </w:r>
      <w:r w:rsidRPr="00B6426D">
        <w:t>______</w:t>
      </w:r>
      <w:r w:rsidRPr="00B6426D">
        <w:t>以预防坏血病，可用</w:t>
      </w:r>
      <w:r w:rsidRPr="00B6426D">
        <w:t>______</w:t>
      </w:r>
      <w:r w:rsidRPr="00B6426D">
        <w:t>擦拭物品消毒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医疗：可用</w:t>
      </w:r>
      <w:r w:rsidRPr="00B6426D">
        <w:t>______</w:t>
      </w:r>
      <w:r w:rsidRPr="00B6426D">
        <w:t>治疗胃酸过多，可用</w:t>
      </w:r>
      <w:r w:rsidRPr="00B6426D">
        <w:t>______</w:t>
      </w:r>
      <w:r w:rsidRPr="00B6426D">
        <w:t>制造人造骨骼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安全：取用</w:t>
      </w:r>
      <w:r w:rsidRPr="00B6426D">
        <w:t>______</w:t>
      </w:r>
      <w:r w:rsidRPr="00B6426D">
        <w:t>捂口逃离火场，取用</w:t>
      </w:r>
      <w:r w:rsidRPr="00B6426D">
        <w:t>______</w:t>
      </w:r>
      <w:r w:rsidRPr="00B6426D">
        <w:t>探查废弃地窖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</w:t>
      </w:r>
      <w:r w:rsidRPr="00B6426D">
        <w:t>“</w:t>
      </w:r>
      <w:r w:rsidRPr="00B6426D">
        <w:t>杂交水稻之父</w:t>
      </w:r>
      <w:r w:rsidRPr="00B6426D">
        <w:t>”</w:t>
      </w:r>
      <w:r w:rsidRPr="00B6426D">
        <w:t>袁隆平</w:t>
      </w:r>
      <w:r w:rsidRPr="00B6426D">
        <w:t>“</w:t>
      </w:r>
      <w:r w:rsidRPr="00B6426D">
        <w:t>一稻济天下</w:t>
      </w:r>
      <w:r w:rsidRPr="00B6426D">
        <w:t>”</w:t>
      </w:r>
      <w:r w:rsidRPr="00B6426D">
        <w:t>，在不断培育高产杂交水稻的同时，还成功培育出了适宜在盐碱地上种植的</w:t>
      </w:r>
      <w:r w:rsidRPr="00B6426D">
        <w:t>“</w:t>
      </w:r>
      <w:r w:rsidRPr="00B6426D">
        <w:t>海水稻</w:t>
      </w:r>
      <w:r w:rsidRPr="00B6426D">
        <w:t>”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“</w:t>
      </w:r>
      <w:r w:rsidRPr="00B6426D">
        <w:t>杂交水稻</w:t>
      </w:r>
      <w:r w:rsidRPr="00B6426D">
        <w:t>”</w:t>
      </w:r>
      <w:r w:rsidRPr="00B6426D">
        <w:t>富含淀粉，淀粉属于六大基本营养素中的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“</w:t>
      </w:r>
      <w:r w:rsidRPr="00B6426D">
        <w:t>海水稻</w:t>
      </w:r>
      <w:r w:rsidRPr="00B6426D">
        <w:t>”</w:t>
      </w:r>
      <w:r w:rsidRPr="00B6426D">
        <w:t>富含硒，硒是人体必需的</w:t>
      </w:r>
      <w:r w:rsidRPr="00B6426D">
        <w:t>______</w:t>
      </w:r>
      <w:r w:rsidRPr="00B6426D">
        <w:t>（选填</w:t>
      </w:r>
      <w:r w:rsidRPr="00B6426D">
        <w:t>“</w:t>
      </w:r>
      <w:r w:rsidRPr="00B6426D">
        <w:t>微量</w:t>
      </w:r>
      <w:r w:rsidRPr="00B6426D">
        <w:t>”“</w:t>
      </w:r>
      <w:r w:rsidRPr="00B6426D">
        <w:t>常量</w:t>
      </w:r>
      <w:r w:rsidRPr="00B6426D">
        <w:t>”</w:t>
      </w:r>
      <w:r w:rsidRPr="00B6426D">
        <w:t>）元素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5</w:t>
      </w:r>
      <w:r w:rsidRPr="00B6426D">
        <w:t>．（</w:t>
      </w:r>
      <w:r w:rsidRPr="00B6426D">
        <w:t>2021·</w:t>
      </w:r>
      <w:r w:rsidRPr="00B6426D">
        <w:t>湖南邵阳）现有下列物质：</w:t>
      </w:r>
      <w:r w:rsidRPr="00B6426D">
        <w:rPr>
          <w:rFonts w:ascii="宋体" w:hAnsi="宋体" w:cs="宋体" w:hint="eastAsia"/>
        </w:rPr>
        <w:t>①</w:t>
      </w:r>
      <w:r w:rsidRPr="00B6426D">
        <w:t>金刚石</w:t>
      </w:r>
      <w:r w:rsidRPr="00B6426D">
        <w:rPr>
          <w:rFonts w:ascii="宋体" w:hAnsi="宋体" w:cs="宋体" w:hint="eastAsia"/>
        </w:rPr>
        <w:t>②</w:t>
      </w:r>
      <w:r w:rsidRPr="00B6426D">
        <w:t>蔗糖</w:t>
      </w:r>
      <w:r w:rsidRPr="00B6426D">
        <w:rPr>
          <w:rFonts w:ascii="宋体" w:hAnsi="宋体" w:cs="宋体" w:hint="eastAsia"/>
        </w:rPr>
        <w:t>③</w:t>
      </w:r>
      <w:r w:rsidRPr="00B6426D">
        <w:t>生石灰</w:t>
      </w:r>
      <w:r w:rsidRPr="00B6426D">
        <w:rPr>
          <w:rFonts w:ascii="宋体" w:hAnsi="宋体" w:cs="宋体" w:hint="eastAsia"/>
        </w:rPr>
        <w:t>④</w:t>
      </w:r>
      <w:r w:rsidRPr="00B6426D">
        <w:t>棉花，请选择合适物质的序号填空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常用作食品干燥剂的是</w:t>
      </w:r>
      <w:r w:rsidRPr="00B6426D">
        <w:t>___________</w:t>
      </w:r>
      <w:r w:rsidRPr="00B6426D">
        <w:t>；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可用作玻璃刀的是</w:t>
      </w:r>
      <w:r w:rsidRPr="00B6426D">
        <w:t>___________</w:t>
      </w:r>
      <w:r w:rsidRPr="00B6426D">
        <w:t>；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常用作甜味剂的是</w:t>
      </w:r>
      <w:r w:rsidRPr="00B6426D">
        <w:t>___________</w:t>
      </w:r>
      <w:r w:rsidRPr="00B6426D">
        <w:t>；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4</w:t>
      </w:r>
      <w:r w:rsidRPr="00B6426D">
        <w:t>）常用作纺织原料的是</w:t>
      </w:r>
      <w:r w:rsidRPr="00B6426D">
        <w:t>_____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6</w:t>
      </w:r>
      <w:r w:rsidRPr="00B6426D">
        <w:t>．（</w:t>
      </w:r>
      <w:r w:rsidRPr="00B6426D">
        <w:t>2021·</w:t>
      </w:r>
      <w:r w:rsidRPr="00B6426D">
        <w:t>湖南常德）化学与生活密切相关。回答下列问题：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某学校为学生准备的午餐食谱如下：米饭、红烧肉、清蒸鱼、凉拌黄瓜、豆腐汤，其中富含维生素的是</w:t>
      </w:r>
      <w:r w:rsidRPr="00B6426D">
        <w:t>___________</w:t>
      </w:r>
      <w:r w:rsidRPr="00B6426D">
        <w:t>；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在治疗胃酸过多症的药物成分中，含有的物质不可能是</w:t>
      </w:r>
      <w:r w:rsidRPr="00B6426D">
        <w:t>___________</w:t>
      </w:r>
      <w:r w:rsidRPr="00B6426D">
        <w:t>（填字母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．碳酸氢钠</w:t>
      </w:r>
      <w:r w:rsidRPr="00B6426D">
        <w:rPr>
          <w:rFonts w:eastAsia="Times New Roman"/>
        </w:rPr>
        <w:t>B</w:t>
      </w:r>
      <w:r w:rsidRPr="00B6426D">
        <w:t>．氢氧化铝</w:t>
      </w:r>
      <w:r w:rsidRPr="00B6426D">
        <w:rPr>
          <w:rFonts w:eastAsia="Times New Roman"/>
        </w:rPr>
        <w:t>C</w:t>
      </w:r>
      <w:r w:rsidRPr="00B6426D">
        <w:t>．氢氧化钠</w:t>
      </w:r>
      <w:r w:rsidRPr="00B6426D">
        <w:rPr>
          <w:rFonts w:eastAsia="Times New Roman"/>
        </w:rPr>
        <w:t>D</w:t>
      </w:r>
      <w:r w:rsidRPr="00B6426D">
        <w:t>．碳酸钙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自来水硬度较大不宜直接饮用。为了降低水的硬度，生活中常采用的方法是</w:t>
      </w:r>
      <w:r w:rsidRPr="00B6426D">
        <w:t>_____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4</w:t>
      </w:r>
      <w:r w:rsidRPr="00B6426D">
        <w:t>）扑灭森林火灾时，通常将大火蔓延路线前的一片树木砍掉，其灭火原理是</w:t>
      </w:r>
      <w:r w:rsidRPr="00B6426D">
        <w:t>_____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5</w:t>
      </w:r>
      <w:r w:rsidRPr="00B6426D">
        <w:t>）</w:t>
      </w:r>
      <w:r w:rsidRPr="00B6426D">
        <w:t>“</w:t>
      </w:r>
      <w:r w:rsidRPr="00B6426D">
        <w:t>垃圾是放错了地方的资源</w:t>
      </w:r>
      <w:r w:rsidRPr="00B6426D">
        <w:t>”</w:t>
      </w:r>
      <w:r w:rsidRPr="00B6426D">
        <w:t>，生活垃圾提倡分类处理，分类的目的是提高垃圾的资源价值和经济价值。饮料罐、矿泉水瓶、废纸等应放入标识</w:t>
      </w:r>
      <w:r w:rsidRPr="00B6426D">
        <w:t>___________</w:t>
      </w:r>
      <w:r w:rsidRPr="00B6426D">
        <w:t>的垃圾桶中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noProof/>
        </w:rPr>
        <w:drawing>
          <wp:inline distT="0" distB="0" distL="0" distR="0" wp14:anchorId="120E9832" wp14:editId="54F17EC5">
            <wp:extent cx="3230880" cy="1326533"/>
            <wp:effectExtent l="0" t="0" r="7620" b="698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533848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32508" cy="1327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lastRenderedPageBreak/>
        <w:t>27</w:t>
      </w:r>
      <w:r w:rsidRPr="00B6426D">
        <w:t>．（</w:t>
      </w:r>
      <w:r w:rsidRPr="00B6426D">
        <w:t>2021·</w:t>
      </w:r>
      <w:r w:rsidRPr="00B6426D">
        <w:t>山东东营）生活处处有化学，请用所学知识回答下列问题：</w:t>
      </w:r>
    </w:p>
    <w:tbl>
      <w:tblPr>
        <w:tblW w:w="3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95"/>
        <w:gridCol w:w="2160"/>
      </w:tblGrid>
      <w:tr w:rsidR="00FB5598" w:rsidTr="00C9525C">
        <w:trPr>
          <w:trHeight w:val="270"/>
        </w:trPr>
        <w:tc>
          <w:tcPr>
            <w:tcW w:w="385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品名：黄河口大闸蟹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营养成分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含量（每</w:t>
            </w:r>
            <w:r w:rsidRPr="00B6426D">
              <w:rPr>
                <w:rFonts w:eastAsia="Times New Roman"/>
              </w:rPr>
              <w:t>100g</w:t>
            </w:r>
            <w:r w:rsidRPr="00B6426D">
              <w:t>）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蛋白质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7.5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脂肪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2.8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磷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82m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钙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26m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锌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3.68m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铁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2.90mg</w:t>
            </w:r>
          </w:p>
        </w:tc>
      </w:tr>
      <w:tr w:rsidR="00FB5598" w:rsidTr="00C9525C">
        <w:trPr>
          <w:trHeight w:val="270"/>
        </w:trPr>
        <w:tc>
          <w:tcPr>
            <w:tcW w:w="16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t>维生素</w:t>
            </w:r>
            <w:r w:rsidRPr="00B6426D">
              <w:rPr>
                <w:rFonts w:eastAsia="Times New Roman"/>
              </w:rPr>
              <w:t>E</w: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6.09mg</w:t>
            </w:r>
          </w:p>
        </w:tc>
      </w:tr>
    </w:tbl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东营特产黄河口大闸蟹营养成分如图，其缺少的营养成分主要是</w:t>
      </w:r>
      <w:r w:rsidRPr="00B6426D">
        <w:t>______</w:t>
      </w:r>
      <w:r w:rsidRPr="00B6426D">
        <w:t>，含有的微量元素有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</w:t>
      </w:r>
      <w:r w:rsidRPr="00B6426D">
        <w:rPr>
          <w:rFonts w:ascii="宋体" w:hAnsi="宋体" w:cs="宋体" w:hint="eastAsia"/>
        </w:rPr>
        <w:t>①</w:t>
      </w:r>
      <w:r w:rsidRPr="00B6426D">
        <w:t>竹筷、</w:t>
      </w:r>
      <w:r w:rsidRPr="00B6426D">
        <w:rPr>
          <w:rFonts w:ascii="宋体" w:hAnsi="宋体" w:cs="宋体" w:hint="eastAsia"/>
        </w:rPr>
        <w:t>②</w:t>
      </w:r>
      <w:r w:rsidRPr="00B6426D">
        <w:t>陶瓷碟、</w:t>
      </w:r>
      <w:r w:rsidRPr="00B6426D">
        <w:rPr>
          <w:rFonts w:ascii="宋体" w:hAnsi="宋体" w:cs="宋体" w:hint="eastAsia"/>
        </w:rPr>
        <w:t>③</w:t>
      </w:r>
      <w:r w:rsidRPr="00B6426D">
        <w:t>不锈钢汤匙、</w:t>
      </w:r>
      <w:r w:rsidRPr="00B6426D">
        <w:rPr>
          <w:rFonts w:ascii="宋体" w:hAnsi="宋体" w:cs="宋体" w:hint="eastAsia"/>
        </w:rPr>
        <w:t>④</w:t>
      </w:r>
      <w:r w:rsidRPr="00B6426D">
        <w:t>玻璃茶杯等餐具中，由无机非金属材料制成的有（填数字序号）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黄河水经沉降、过滤、吸附、</w:t>
      </w:r>
      <w:r w:rsidRPr="00B6426D">
        <w:t>______</w:t>
      </w:r>
      <w:r w:rsidRPr="00B6426D">
        <w:t>等步骤，可净化为自来水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4</w:t>
      </w:r>
      <w:r w:rsidRPr="00B6426D">
        <w:t>）健康的生活离不开化学，下列叙述不正确的是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A </w:t>
      </w:r>
      <w:r w:rsidRPr="00B6426D">
        <w:t>霉变的花生、大米蒸煮后仍不可食用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B </w:t>
      </w:r>
      <w:r w:rsidRPr="00B6426D">
        <w:t>用碳酸氢钠焙制糕点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C </w:t>
      </w:r>
      <w:r w:rsidRPr="00B6426D">
        <w:t>含有食品添加剂的食品对人体都有害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D </w:t>
      </w:r>
      <w:r w:rsidRPr="00B6426D">
        <w:t>合理摄入油脂有益身体健康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E </w:t>
      </w:r>
      <w:r w:rsidRPr="00B6426D">
        <w:t>食用含碳酸钙的钙片作补钙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28</w:t>
      </w:r>
      <w:r w:rsidRPr="00B6426D">
        <w:t>．（</w:t>
      </w:r>
      <w:r w:rsidRPr="00B6426D">
        <w:t>2021·</w:t>
      </w:r>
      <w:r w:rsidRPr="00B6426D">
        <w:t>江苏扬州）扬州被称为运河之都、文化之都和美食之都，自古人文荟萃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故人西辞黄鹤楼，烟花三月下扬州。一唐</w:t>
      </w:r>
      <w:r w:rsidRPr="00B6426D">
        <w:rPr>
          <w:rFonts w:eastAsia="Times New Roman"/>
        </w:rPr>
        <w:t>·</w:t>
      </w:r>
      <w:r w:rsidRPr="00B6426D">
        <w:t>李白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noProof/>
        </w:rPr>
        <w:lastRenderedPageBreak/>
        <w:drawing>
          <wp:inline distT="0" distB="0" distL="0" distR="0" wp14:anchorId="05C3E47A" wp14:editId="4720C9CD">
            <wp:extent cx="1514475" cy="1524000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14503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426D">
        <w:rPr>
          <w:noProof/>
        </w:rPr>
        <w:drawing>
          <wp:inline distT="0" distB="0" distL="0" distR="0" wp14:anchorId="4FEAA120" wp14:editId="773438CA">
            <wp:extent cx="2162175" cy="981075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32723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孟浩然</w:t>
      </w:r>
      <w:r w:rsidRPr="00B6426D">
        <w:t>“</w:t>
      </w:r>
      <w:r w:rsidRPr="00B6426D">
        <w:t>下扬州</w:t>
      </w:r>
      <w:r w:rsidRPr="00B6426D">
        <w:t>”</w:t>
      </w:r>
      <w:r w:rsidRPr="00B6426D">
        <w:t>的交通工具是木船。现代游船常用玻璃钢制造船体，玻璃钢属于</w:t>
      </w:r>
      <w:r w:rsidRPr="00B6426D">
        <w:t>______</w:t>
      </w:r>
      <w:r w:rsidRPr="00B6426D">
        <w:t>（填</w:t>
      </w:r>
      <w:r w:rsidRPr="00B6426D">
        <w:t>“</w:t>
      </w:r>
      <w:r w:rsidRPr="00B6426D">
        <w:t>复合材料</w:t>
      </w:r>
      <w:r w:rsidRPr="00B6426D">
        <w:t>”</w:t>
      </w:r>
      <w:r w:rsidRPr="00B6426D">
        <w:t>或</w:t>
      </w:r>
      <w:r w:rsidRPr="00B6426D">
        <w:t>“</w:t>
      </w:r>
      <w:r w:rsidRPr="00B6426D">
        <w:t>金属材料</w:t>
      </w:r>
      <w:r w:rsidRPr="00B6426D">
        <w:t>”</w:t>
      </w:r>
      <w:r w:rsidRPr="00B6426D">
        <w:t>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现代人远行可乘坐飞机。铝锂合金材料大量运用于国产</w:t>
      </w:r>
      <w:r w:rsidRPr="00B6426D">
        <w:rPr>
          <w:rFonts w:eastAsia="Times New Roman"/>
        </w:rPr>
        <w:t>C919</w:t>
      </w:r>
      <w:r w:rsidRPr="00B6426D">
        <w:t>大飞机的制造，下列不属于铝锂合金性质的是</w:t>
      </w:r>
      <w:r w:rsidRPr="00B6426D">
        <w:t>______</w:t>
      </w:r>
      <w:r w:rsidRPr="00B6426D">
        <w:t>（填字母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．密度大</w:t>
      </w:r>
      <w:r w:rsidRPr="00B6426D">
        <w:rPr>
          <w:rFonts w:eastAsia="Times New Roman"/>
        </w:rPr>
        <w:t xml:space="preserve">           B</w:t>
      </w:r>
      <w:r w:rsidRPr="00B6426D">
        <w:t>．硬度大</w:t>
      </w:r>
      <w:r w:rsidRPr="00B6426D">
        <w:rPr>
          <w:rFonts w:eastAsia="Times New Roman"/>
        </w:rPr>
        <w:t xml:space="preserve">         C</w:t>
      </w:r>
      <w:r w:rsidRPr="00B6426D">
        <w:t>．抗腐蚀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汽车是重要的陆路交通工具。燃油车辆须加装尾气催化净化装置，该装置将尾气中的</w:t>
      </w:r>
      <w:r w:rsidRPr="00B6426D">
        <w:rPr>
          <w:rFonts w:eastAsia="Times New Roman"/>
        </w:rPr>
        <w:t>CO</w:t>
      </w:r>
      <w:r w:rsidRPr="00B6426D">
        <w:t>和</w:t>
      </w:r>
      <w:r w:rsidRPr="00B6426D">
        <w:rPr>
          <w:rFonts w:eastAsia="Times New Roman"/>
        </w:rPr>
        <w:t>NO</w:t>
      </w:r>
      <w:r w:rsidRPr="00B6426D">
        <w:t>转化成</w:t>
      </w:r>
      <w:r w:rsidRPr="00B6426D">
        <w:rPr>
          <w:rFonts w:eastAsia="Times New Roman"/>
        </w:rPr>
        <w:t>CO</w:t>
      </w:r>
      <w:r w:rsidRPr="00B6426D">
        <w:rPr>
          <w:rFonts w:eastAsia="Times New Roman"/>
          <w:vertAlign w:val="subscript"/>
        </w:rPr>
        <w:t>2</w:t>
      </w:r>
      <w:r w:rsidRPr="00B6426D">
        <w:t>和一种无污染的气体，发生反应的化学方程式是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天下三分明月夜，二分无赖是扬州。一唐</w:t>
      </w:r>
      <w:r w:rsidRPr="00B6426D">
        <w:rPr>
          <w:rFonts w:eastAsia="Times New Roman"/>
        </w:rPr>
        <w:t>·</w:t>
      </w:r>
      <w:r w:rsidRPr="00B6426D">
        <w:t>徐凝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空气质量影响人们观赏明月。空气属于</w:t>
      </w:r>
      <w:r w:rsidRPr="00B6426D">
        <w:t>______</w:t>
      </w:r>
      <w:r w:rsidRPr="00B6426D">
        <w:t>（填</w:t>
      </w:r>
      <w:r w:rsidRPr="00B6426D">
        <w:t>“</w:t>
      </w:r>
      <w:r w:rsidRPr="00B6426D">
        <w:t>混合物</w:t>
      </w:r>
      <w:r w:rsidRPr="00B6426D">
        <w:t>”</w:t>
      </w:r>
      <w:r w:rsidRPr="00B6426D">
        <w:t>或</w:t>
      </w:r>
      <w:r w:rsidRPr="00B6426D">
        <w:t>“</w:t>
      </w:r>
      <w:r w:rsidRPr="00B6426D">
        <w:t>纯净物</w:t>
      </w:r>
      <w:r w:rsidRPr="00B6426D">
        <w:t>”</w:t>
      </w:r>
      <w:r w:rsidRPr="00B6426D">
        <w:t>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下列做法不利于改善空气质量的是</w:t>
      </w:r>
      <w:r w:rsidRPr="00B6426D">
        <w:t>______</w:t>
      </w:r>
      <w:r w:rsidRPr="00B6426D">
        <w:t>（填字母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．风力发电</w:t>
      </w:r>
      <w:r w:rsidRPr="00B6426D">
        <w:rPr>
          <w:rFonts w:eastAsia="Times New Roman"/>
        </w:rPr>
        <w:t xml:space="preserve">        B</w:t>
      </w:r>
      <w:r w:rsidRPr="00B6426D">
        <w:t>．徒步出行</w:t>
      </w:r>
      <w:r w:rsidRPr="00B6426D">
        <w:rPr>
          <w:rFonts w:eastAsia="Times New Roman"/>
        </w:rPr>
        <w:t xml:space="preserve">       C</w:t>
      </w:r>
      <w:r w:rsidRPr="00B6426D">
        <w:t>．垃圾露天焚烧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煤的气化和液化可实现能源清洁化，改善空气质量。水煤气中</w:t>
      </w:r>
      <w:r w:rsidRPr="00B6426D">
        <w:rPr>
          <w:rFonts w:eastAsia="Times New Roman"/>
        </w:rPr>
        <w:t>CO</w:t>
      </w:r>
      <w:r w:rsidRPr="00B6426D">
        <w:t>和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2</w:t>
      </w:r>
      <w:r w:rsidRPr="00B6426D">
        <w:t>在高温、高压和催化剂条件下合成甲醇（</w:t>
      </w:r>
      <w:r w:rsidRPr="00B6426D">
        <w:rPr>
          <w:rFonts w:eastAsia="Times New Roman"/>
        </w:rPr>
        <w:t>CH</w:t>
      </w:r>
      <w:r w:rsidRPr="00B6426D">
        <w:rPr>
          <w:rFonts w:eastAsia="Times New Roman"/>
          <w:vertAlign w:val="subscript"/>
        </w:rPr>
        <w:t>4</w:t>
      </w:r>
      <w:r w:rsidRPr="00B6426D">
        <w:rPr>
          <w:rFonts w:eastAsia="Times New Roman"/>
        </w:rPr>
        <w:t>O</w:t>
      </w:r>
      <w:r w:rsidRPr="00B6426D">
        <w:t>），该反应的化学方程式是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前日扬州去，酒熟美蟹蜊。一宋</w:t>
      </w:r>
      <w:r w:rsidRPr="00B6426D">
        <w:rPr>
          <w:rFonts w:eastAsia="Times New Roman"/>
        </w:rPr>
        <w:t>·</w:t>
      </w:r>
      <w:r w:rsidRPr="00B6426D">
        <w:t>梅尧臣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noProof/>
        </w:rPr>
        <w:drawing>
          <wp:inline distT="0" distB="0" distL="0" distR="0" wp14:anchorId="29739A5D" wp14:editId="52F5BAB9">
            <wp:extent cx="1988820" cy="1325880"/>
            <wp:effectExtent l="0" t="0" r="0" b="762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958963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蟹肉鲜美，富含蛋白质。蛋白质水溶液在加热时会生成沉淀，此沉淀</w:t>
      </w:r>
      <w:r w:rsidRPr="00B6426D">
        <w:t>______</w:t>
      </w:r>
      <w:r w:rsidRPr="00B6426D">
        <w:t>（填</w:t>
      </w:r>
      <w:r w:rsidRPr="00B6426D">
        <w:t>“</w:t>
      </w:r>
      <w:r w:rsidRPr="00B6426D">
        <w:t>能</w:t>
      </w:r>
      <w:r w:rsidRPr="00B6426D">
        <w:t>”</w:t>
      </w:r>
      <w:r w:rsidRPr="00B6426D">
        <w:t>或</w:t>
      </w:r>
      <w:r w:rsidRPr="00B6426D">
        <w:t>“</w:t>
      </w:r>
      <w:r w:rsidRPr="00B6426D">
        <w:t>不能</w:t>
      </w:r>
      <w:r w:rsidRPr="00B6426D">
        <w:t>”</w:t>
      </w:r>
      <w:r w:rsidRPr="00B6426D">
        <w:t>）重新溶解于水中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各种酒中都含有乙醇（</w:t>
      </w:r>
      <w:r w:rsidRPr="00B6426D">
        <w:rPr>
          <w:rFonts w:eastAsia="Times New Roman"/>
        </w:rPr>
        <w:t>C</w:t>
      </w:r>
      <w:r w:rsidRPr="00B6426D">
        <w:rPr>
          <w:rFonts w:eastAsia="Times New Roman"/>
          <w:vertAlign w:val="subscript"/>
        </w:rPr>
        <w:t>2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6</w:t>
      </w:r>
      <w:r w:rsidRPr="00B6426D">
        <w:rPr>
          <w:rFonts w:eastAsia="Times New Roman"/>
        </w:rPr>
        <w:t>O</w:t>
      </w:r>
      <w:r w:rsidRPr="00B6426D">
        <w:t>）。在酿酒过程中，粮食中的</w:t>
      </w:r>
      <w:r w:rsidRPr="00B6426D">
        <w:t>______</w:t>
      </w:r>
      <w:r w:rsidRPr="00B6426D">
        <w:t>（填糖类名称）先转化为葡萄糖，再经发酵生成乙醇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下列食品中富含维生素</w:t>
      </w:r>
      <w:r w:rsidRPr="00B6426D">
        <w:rPr>
          <w:rFonts w:eastAsia="Times New Roman"/>
        </w:rPr>
        <w:t>C</w:t>
      </w:r>
      <w:r w:rsidRPr="00B6426D">
        <w:t>的是</w:t>
      </w:r>
      <w:r w:rsidRPr="00B6426D">
        <w:t>______</w:t>
      </w:r>
      <w:r w:rsidRPr="00B6426D">
        <w:t>（填字母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．盐水鹅</w:t>
      </w:r>
      <w:r w:rsidRPr="00B6426D">
        <w:rPr>
          <w:rFonts w:eastAsia="Times New Roman"/>
        </w:rPr>
        <w:t xml:space="preserve">         B</w:t>
      </w:r>
      <w:r w:rsidRPr="00B6426D">
        <w:t>．西红柿</w:t>
      </w:r>
      <w:r w:rsidRPr="00B6426D">
        <w:rPr>
          <w:rFonts w:eastAsia="Times New Roman"/>
        </w:rPr>
        <w:t xml:space="preserve">        C</w:t>
      </w:r>
      <w:r w:rsidRPr="00B6426D">
        <w:t>．大虾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lastRenderedPageBreak/>
        <w:t>29</w:t>
      </w:r>
      <w:r w:rsidRPr="00B6426D">
        <w:t>．（</w:t>
      </w:r>
      <w:r w:rsidRPr="00B6426D">
        <w:t>2021·</w:t>
      </w:r>
      <w:r w:rsidRPr="00B6426D">
        <w:t>四川成都）根据图表回答问题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能源改变生活。</w:t>
      </w:r>
    </w:p>
    <w:p w:rsidR="00FB5598" w:rsidRDefault="00FB5598" w:rsidP="00FB5598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6426D">
        <w:rPr>
          <w:noProof/>
        </w:rPr>
        <w:drawing>
          <wp:inline distT="0" distB="0" distL="0" distR="0" wp14:anchorId="38093C59" wp14:editId="555D06CF">
            <wp:extent cx="3279785" cy="2628900"/>
            <wp:effectExtent l="0" t="0" r="0" b="0"/>
            <wp:docPr id="1459275015" name="图片 1459275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33415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79785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太阳能热水器的集热器主要材料是铜，利用铜的</w:t>
      </w:r>
      <w:r w:rsidRPr="00B6426D">
        <w:t>______</w:t>
      </w:r>
      <w:r w:rsidRPr="00B6426D">
        <w:t>性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风能属于</w:t>
      </w:r>
      <w:r w:rsidRPr="00B6426D">
        <w:t>_______</w:t>
      </w:r>
      <w:r w:rsidRPr="00B6426D">
        <w:t>（填</w:t>
      </w:r>
      <w:r w:rsidRPr="00B6426D">
        <w:t>“</w:t>
      </w:r>
      <w:r w:rsidRPr="00B6426D">
        <w:t>可</w:t>
      </w:r>
      <w:r w:rsidRPr="00B6426D">
        <w:t>”</w:t>
      </w:r>
      <w:r w:rsidRPr="00B6426D">
        <w:t>或</w:t>
      </w:r>
      <w:r w:rsidRPr="00B6426D">
        <w:t>“</w:t>
      </w:r>
      <w:r w:rsidRPr="00B6426D">
        <w:t>不可</w:t>
      </w:r>
      <w:r w:rsidRPr="00B6426D">
        <w:t>”</w:t>
      </w:r>
      <w:r w:rsidRPr="00B6426D">
        <w:t>）再生能源。沼气的主要成分属于</w:t>
      </w:r>
      <w:r w:rsidRPr="00B6426D">
        <w:t>______</w:t>
      </w:r>
      <w:r w:rsidRPr="00B6426D">
        <w:t>（填</w:t>
      </w:r>
      <w:r w:rsidRPr="00B6426D">
        <w:t>“</w:t>
      </w:r>
      <w:r w:rsidRPr="00B6426D">
        <w:t>无机物</w:t>
      </w:r>
      <w:r w:rsidRPr="00B6426D">
        <w:t>”</w:t>
      </w:r>
      <w:r w:rsidRPr="00B6426D">
        <w:t>或</w:t>
      </w:r>
      <w:r w:rsidRPr="00B6426D">
        <w:t>“</w:t>
      </w:r>
      <w:r w:rsidRPr="00B6426D">
        <w:t>有机物</w:t>
      </w:r>
      <w:r w:rsidRPr="00B6426D">
        <w:t>”</w:t>
      </w:r>
      <w:r w:rsidRPr="00B6426D">
        <w:t>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除图中所示能源外，再写一种新能源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汽车部分构件材料如表所示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1290"/>
      </w:tblGrid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构件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材料</w:t>
            </w:r>
          </w:p>
        </w:tc>
      </w:tr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气缸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生铁</w:t>
            </w:r>
          </w:p>
        </w:tc>
      </w:tr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车体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特殊钢</w:t>
            </w:r>
          </w:p>
        </w:tc>
      </w:tr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发动机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铝合金</w:t>
            </w:r>
          </w:p>
        </w:tc>
      </w:tr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座椅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皮革、锦纶</w:t>
            </w:r>
          </w:p>
        </w:tc>
      </w:tr>
      <w:tr w:rsidR="00FB5598" w:rsidTr="00C9525C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轮胎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合成橡胶</w:t>
            </w:r>
          </w:p>
        </w:tc>
      </w:tr>
    </w:tbl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钢的含碳量比生铁含碳量</w:t>
      </w:r>
      <w:r w:rsidRPr="00B6426D">
        <w:t>______</w:t>
      </w:r>
      <w:r w:rsidRPr="00B6426D">
        <w:t>（填</w:t>
      </w:r>
      <w:r w:rsidRPr="00B6426D">
        <w:t>“</w:t>
      </w:r>
      <w:r w:rsidRPr="00B6426D">
        <w:t>低</w:t>
      </w:r>
      <w:r w:rsidRPr="00B6426D">
        <w:t>”</w:t>
      </w:r>
      <w:r w:rsidRPr="00B6426D">
        <w:t>或</w:t>
      </w:r>
      <w:r w:rsidRPr="00B6426D">
        <w:t>“</w:t>
      </w:r>
      <w:r w:rsidRPr="00B6426D">
        <w:t>高</w:t>
      </w:r>
      <w:r w:rsidRPr="00B6426D">
        <w:t>”</w:t>
      </w:r>
      <w:r w:rsidRPr="00B6426D">
        <w:t>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皮革中</w:t>
      </w:r>
      <w:r w:rsidRPr="00B6426D">
        <w:t>“</w:t>
      </w:r>
      <w:r w:rsidRPr="00B6426D">
        <w:t>皮</w:t>
      </w:r>
      <w:r w:rsidRPr="00B6426D">
        <w:t>”</w:t>
      </w:r>
      <w:r w:rsidRPr="00B6426D">
        <w:t>的主要成分是</w:t>
      </w:r>
      <w:r w:rsidRPr="00B6426D">
        <w:t>______</w:t>
      </w:r>
      <w:r w:rsidRPr="00B6426D">
        <w:t>。锦纶属于</w:t>
      </w:r>
      <w:r w:rsidRPr="00B6426D">
        <w:t>______</w:t>
      </w:r>
      <w:r w:rsidRPr="00B6426D">
        <w:t>（填</w:t>
      </w:r>
      <w:r w:rsidRPr="00B6426D">
        <w:t>“</w:t>
      </w:r>
      <w:r w:rsidRPr="00B6426D">
        <w:t>天然</w:t>
      </w:r>
      <w:r w:rsidRPr="00B6426D">
        <w:t>”</w:t>
      </w:r>
      <w:r w:rsidRPr="00B6426D">
        <w:t>或</w:t>
      </w:r>
      <w:r w:rsidRPr="00B6426D">
        <w:t>“</w:t>
      </w:r>
      <w:r w:rsidRPr="00B6426D">
        <w:t>合成</w:t>
      </w:r>
      <w:r w:rsidRPr="00B6426D">
        <w:t>”</w:t>
      </w:r>
      <w:r w:rsidRPr="00B6426D">
        <w:t>）材料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③</w:t>
      </w:r>
      <w:r w:rsidRPr="00B6426D">
        <w:t>合成橡胶的优良性能有</w:t>
      </w:r>
      <w:r w:rsidRPr="00B6426D">
        <w:t>______</w:t>
      </w:r>
      <w:r w:rsidRPr="00B6426D">
        <w:t>（写一种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30</w:t>
      </w:r>
      <w:r w:rsidRPr="00B6426D">
        <w:t>．（</w:t>
      </w:r>
      <w:r w:rsidRPr="00B6426D">
        <w:t>2021·</w:t>
      </w:r>
      <w:r w:rsidRPr="00B6426D">
        <w:t>山东潍坊）《本草纲目》记载：</w:t>
      </w:r>
      <w:r w:rsidRPr="00B6426D">
        <w:t>“</w:t>
      </w:r>
      <w:r w:rsidRPr="00B6426D">
        <w:t>杨桃具有去风热、生津止渴等功效</w:t>
      </w:r>
      <w:r w:rsidRPr="00B6426D">
        <w:t>”</w:t>
      </w:r>
      <w:r w:rsidRPr="00B6426D">
        <w:t>。下表列出的是某杨桃每</w:t>
      </w:r>
      <w:r w:rsidRPr="00B6426D">
        <w:rPr>
          <w:rFonts w:eastAsia="Times New Roman"/>
        </w:rPr>
        <w:t>100g</w:t>
      </w:r>
      <w:r w:rsidRPr="00B6426D">
        <w:t>可食用部分的主要营养成分数据。请结合所学知识完成下列问题：</w:t>
      </w:r>
    </w:p>
    <w:tbl>
      <w:tblPr>
        <w:tblW w:w="8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5"/>
        <w:gridCol w:w="975"/>
        <w:gridCol w:w="975"/>
        <w:gridCol w:w="855"/>
        <w:gridCol w:w="840"/>
        <w:gridCol w:w="1755"/>
        <w:gridCol w:w="1095"/>
        <w:gridCol w:w="1020"/>
      </w:tblGrid>
      <w:tr w:rsidR="00FB5598" w:rsidTr="00C9525C">
        <w:trPr>
          <w:trHeight w:val="28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lastRenderedPageBreak/>
              <w:t>营养成分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水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糖类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X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脂肪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钾、钙、锌、铁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维生素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………</w:t>
            </w:r>
          </w:p>
        </w:tc>
      </w:tr>
      <w:tr w:rsidR="00FB5598" w:rsidTr="00C9525C">
        <w:trPr>
          <w:trHeight w:val="285"/>
        </w:trPr>
        <w:tc>
          <w:tcPr>
            <w:tcW w:w="1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</w:pPr>
            <w:r w:rsidRPr="00B6426D">
              <w:t>质量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84.8g</w:t>
            </w:r>
          </w:p>
        </w:tc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0.3g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0.7g</w:t>
            </w:r>
          </w:p>
        </w:tc>
        <w:tc>
          <w:tcPr>
            <w:tcW w:w="8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0.6g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187.4mg</w:t>
            </w:r>
          </w:p>
        </w:tc>
        <w:tc>
          <w:tcPr>
            <w:tcW w:w="1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62.2mg</w:t>
            </w:r>
          </w:p>
        </w:tc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FB5598" w:rsidRPr="00B6426D" w:rsidRDefault="00FB5598" w:rsidP="00C9525C">
            <w:pPr>
              <w:spacing w:line="360" w:lineRule="auto"/>
              <w:jc w:val="left"/>
              <w:textAlignment w:val="center"/>
              <w:rPr>
                <w:rFonts w:eastAsia="Times New Roman"/>
              </w:rPr>
            </w:pPr>
            <w:r w:rsidRPr="00B6426D">
              <w:rPr>
                <w:rFonts w:eastAsia="Times New Roman"/>
              </w:rPr>
              <w:t>………</w:t>
            </w:r>
          </w:p>
        </w:tc>
      </w:tr>
    </w:tbl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表中</w:t>
      </w:r>
      <w:r w:rsidRPr="00B6426D">
        <w:t>“</w:t>
      </w:r>
      <w:r w:rsidRPr="00B6426D">
        <w:rPr>
          <w:rFonts w:eastAsia="Times New Roman"/>
        </w:rPr>
        <w:t>X</w:t>
      </w:r>
      <w:r w:rsidRPr="00B6426D">
        <w:t>”</w:t>
      </w:r>
      <w:r w:rsidRPr="00B6426D">
        <w:t>是指六大营养素中的</w:t>
      </w:r>
      <w:r w:rsidRPr="00B6426D">
        <w:t>______</w:t>
      </w:r>
      <w:r w:rsidRPr="00B6426D">
        <w:t>；杨桃中的葡萄糖（</w:t>
      </w:r>
      <w:r w:rsidRPr="00B6426D">
        <w:rPr>
          <w:rFonts w:eastAsia="Times New Roman"/>
        </w:rPr>
        <w:t>C</w:t>
      </w:r>
      <w:r w:rsidRPr="00B6426D">
        <w:rPr>
          <w:rFonts w:eastAsia="Times New Roman"/>
          <w:vertAlign w:val="subscript"/>
        </w:rPr>
        <w:t>6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12</w:t>
      </w:r>
      <w:r w:rsidRPr="00B6426D">
        <w:rPr>
          <w:rFonts w:eastAsia="Times New Roman"/>
        </w:rPr>
        <w:t>O</w:t>
      </w:r>
      <w:r w:rsidRPr="00B6426D">
        <w:rPr>
          <w:rFonts w:eastAsia="Times New Roman"/>
          <w:vertAlign w:val="subscript"/>
        </w:rPr>
        <w:t>6</w:t>
      </w:r>
      <w:r w:rsidRPr="00B6426D">
        <w:t>）在人体内酶的催化作用下转变成二氧化碳和水，同时放出能量，该反应的化学方程式是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表中列出的属于人体中必需的微量元素是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经测定杨桃</w:t>
      </w:r>
      <w:r w:rsidRPr="00B6426D">
        <w:rPr>
          <w:rFonts w:eastAsia="Times New Roman"/>
        </w:rPr>
        <w:t>A</w:t>
      </w:r>
      <w:r w:rsidRPr="00B6426D">
        <w:t>的</w:t>
      </w:r>
      <w:r w:rsidRPr="00B6426D">
        <w:rPr>
          <w:rFonts w:eastAsia="Times New Roman"/>
        </w:rPr>
        <w:t>pH=1.35</w:t>
      </w:r>
      <w:r w:rsidRPr="00B6426D">
        <w:t>，杨桃</w:t>
      </w:r>
      <w:r w:rsidRPr="00B6426D">
        <w:rPr>
          <w:rFonts w:eastAsia="Times New Roman"/>
        </w:rPr>
        <w:t>B</w:t>
      </w:r>
      <w:r w:rsidRPr="00B6426D">
        <w:t>的</w:t>
      </w:r>
      <w:r w:rsidRPr="00B6426D">
        <w:rPr>
          <w:rFonts w:eastAsia="Times New Roman"/>
        </w:rPr>
        <w:t>pH=1.81</w:t>
      </w:r>
      <w:r w:rsidRPr="00B6426D">
        <w:t>，其中酸性较强的杨桃是</w:t>
      </w:r>
      <w:r w:rsidRPr="00B6426D">
        <w:t>______</w:t>
      </w:r>
      <w:r w:rsidRPr="00B6426D">
        <w:t>（填</w:t>
      </w:r>
      <w:r w:rsidRPr="00B6426D">
        <w:t>“</w:t>
      </w:r>
      <w:r w:rsidRPr="00B6426D">
        <w:rPr>
          <w:rFonts w:eastAsia="Times New Roman"/>
        </w:rPr>
        <w:t>A</w:t>
      </w:r>
      <w:r w:rsidRPr="00B6426D">
        <w:t>”</w:t>
      </w:r>
      <w:r w:rsidRPr="00B6426D">
        <w:t>或</w:t>
      </w:r>
      <w:r w:rsidRPr="00B6426D">
        <w:t>“</w:t>
      </w:r>
      <w:r w:rsidRPr="00B6426D">
        <w:rPr>
          <w:rFonts w:eastAsia="Times New Roman"/>
        </w:rPr>
        <w:t>B</w:t>
      </w:r>
      <w:r w:rsidRPr="00B6426D">
        <w:t>”</w:t>
      </w:r>
      <w:r w:rsidRPr="00B6426D">
        <w:t>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4</w:t>
      </w:r>
      <w:r w:rsidRPr="00B6426D">
        <w:t>）杨桃中维生素有多种，人体内缺乏维生素</w:t>
      </w:r>
      <w:r w:rsidRPr="00B6426D">
        <w:rPr>
          <w:rFonts w:eastAsia="Times New Roman"/>
        </w:rPr>
        <w:t>A</w:t>
      </w:r>
      <w:r w:rsidRPr="00B6426D">
        <w:t>会引起</w:t>
      </w:r>
      <w:r w:rsidRPr="00B6426D">
        <w:t>______</w:t>
      </w:r>
      <w:r w:rsidRPr="00B6426D">
        <w:t>（填字母序号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．坏血病</w:t>
      </w:r>
      <w:r w:rsidRPr="00B6426D">
        <w:rPr>
          <w:rFonts w:eastAsia="Times New Roman"/>
        </w:rPr>
        <w:t xml:space="preserve">        B</w:t>
      </w:r>
      <w:r w:rsidRPr="00B6426D">
        <w:t>．氟骨病</w:t>
      </w:r>
      <w:r w:rsidRPr="00B6426D">
        <w:rPr>
          <w:rFonts w:eastAsia="Times New Roman"/>
        </w:rPr>
        <w:t xml:space="preserve">        C</w:t>
      </w:r>
      <w:r w:rsidRPr="00B6426D">
        <w:t>．甲状腺肿大</w:t>
      </w:r>
      <w:r w:rsidRPr="00B6426D">
        <w:rPr>
          <w:rFonts w:eastAsia="Times New Roman"/>
        </w:rPr>
        <w:t xml:space="preserve">        D</w:t>
      </w:r>
      <w:r w:rsidRPr="00B6426D">
        <w:t>．夜盲症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5</w:t>
      </w:r>
      <w:r w:rsidRPr="00B6426D">
        <w:t>）为增强杨桃树的抗旱抗寒能力，可以追施</w:t>
      </w:r>
      <w:r w:rsidRPr="00B6426D">
        <w:t>______</w:t>
      </w:r>
      <w:r w:rsidRPr="00B6426D">
        <w:t>（填</w:t>
      </w:r>
      <w:r w:rsidRPr="00B6426D">
        <w:t>“</w:t>
      </w:r>
      <w:r w:rsidRPr="00B6426D">
        <w:t>氮</w:t>
      </w:r>
      <w:r w:rsidRPr="00B6426D">
        <w:t>”“</w:t>
      </w:r>
      <w:r w:rsidRPr="00B6426D">
        <w:t>磷</w:t>
      </w:r>
      <w:r w:rsidRPr="00B6426D">
        <w:t>”</w:t>
      </w:r>
      <w:r w:rsidRPr="00B6426D">
        <w:t>或</w:t>
      </w:r>
      <w:r w:rsidRPr="00B6426D">
        <w:t>”</w:t>
      </w:r>
      <w:r w:rsidRPr="00B6426D">
        <w:t>钾</w:t>
      </w:r>
      <w:r w:rsidRPr="00B6426D">
        <w:t>”</w:t>
      </w:r>
      <w:r w:rsidRPr="00B6426D">
        <w:t>）肥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31</w:t>
      </w:r>
      <w:r w:rsidRPr="00B6426D">
        <w:t>．（</w:t>
      </w:r>
      <w:r w:rsidRPr="00B6426D">
        <w:t>2021·</w:t>
      </w:r>
      <w:r w:rsidRPr="00B6426D">
        <w:t>四川遂宁）遂宁是一个山清水秀、人杰地灵的城市，育有</w:t>
      </w:r>
      <w:r w:rsidRPr="00B6426D">
        <w:rPr>
          <w:rFonts w:eastAsia="Times New Roman"/>
        </w:rPr>
        <w:t>“</w:t>
      </w:r>
      <w:r w:rsidRPr="00B6426D">
        <w:t>一级战斗英雄</w:t>
      </w:r>
      <w:r w:rsidRPr="00B6426D">
        <w:rPr>
          <w:rFonts w:eastAsia="Times New Roman"/>
        </w:rPr>
        <w:t>”</w:t>
      </w:r>
      <w:r w:rsidRPr="00B6426D">
        <w:t>伍先华。值此建党</w:t>
      </w:r>
      <w:r w:rsidRPr="00B6426D">
        <w:rPr>
          <w:rFonts w:eastAsia="Times New Roman"/>
        </w:rPr>
        <w:t>100</w:t>
      </w:r>
      <w:r w:rsidRPr="00B6426D">
        <w:t>周年之际，同学们到</w:t>
      </w:r>
      <w:r w:rsidRPr="00B6426D">
        <w:rPr>
          <w:rFonts w:eastAsia="Times New Roman"/>
        </w:rPr>
        <w:t>“</w:t>
      </w:r>
      <w:r w:rsidRPr="00B6426D">
        <w:t>伍先华故居</w:t>
      </w:r>
      <w:r w:rsidRPr="00B6426D">
        <w:rPr>
          <w:rFonts w:eastAsia="Times New Roman"/>
        </w:rPr>
        <w:t>”</w:t>
      </w:r>
      <w:r w:rsidRPr="00B6426D">
        <w:t>缅怀革命先烈，深受触动，立志发奋读书，报效祖国。下列是同学们在故居中的所见、所为，请用相关化学知识回答问题：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1)</w:t>
      </w:r>
      <w:r w:rsidRPr="00B6426D">
        <w:t>坦克全身披着很厚的复合装甲，其中钢板类装甲属于</w:t>
      </w:r>
      <w:r w:rsidRPr="00B6426D">
        <w:t>___________</w:t>
      </w:r>
      <w:r w:rsidRPr="00B6426D">
        <w:rPr>
          <w:rFonts w:eastAsia="Times New Roman"/>
        </w:rPr>
        <w:t>(</w:t>
      </w:r>
      <w:r w:rsidRPr="00B6426D">
        <w:t>填</w:t>
      </w:r>
      <w:r w:rsidRPr="00B6426D">
        <w:rPr>
          <w:rFonts w:eastAsia="Times New Roman"/>
        </w:rPr>
        <w:t>“</w:t>
      </w:r>
      <w:r w:rsidRPr="00B6426D">
        <w:t>金属材料</w:t>
      </w:r>
      <w:r w:rsidRPr="00B6426D">
        <w:rPr>
          <w:rFonts w:eastAsia="Times New Roman"/>
        </w:rPr>
        <w:t>”</w:t>
      </w:r>
      <w:r w:rsidRPr="00B6426D">
        <w:t>或</w:t>
      </w:r>
      <w:r w:rsidRPr="00B6426D">
        <w:rPr>
          <w:rFonts w:eastAsia="Times New Roman"/>
        </w:rPr>
        <w:t>“</w:t>
      </w:r>
      <w:r w:rsidRPr="00B6426D">
        <w:t>非金属材料</w:t>
      </w:r>
      <w:r w:rsidRPr="00B6426D">
        <w:rPr>
          <w:rFonts w:eastAsia="Times New Roman"/>
        </w:rPr>
        <w:t>”)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2)</w:t>
      </w:r>
      <w:r w:rsidRPr="00B6426D">
        <w:t>荷花池的水是硬水还是软水，可用</w:t>
      </w:r>
      <w:r w:rsidRPr="00B6426D">
        <w:t>___________</w:t>
      </w:r>
      <w:r w:rsidRPr="00B6426D">
        <w:t>检验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3)</w:t>
      </w:r>
      <w:r w:rsidRPr="00B6426D">
        <w:t>午餐准备了</w:t>
      </w:r>
      <w:r w:rsidRPr="00B6426D">
        <w:rPr>
          <w:rFonts w:eastAsia="Times New Roman"/>
        </w:rPr>
        <w:t>“</w:t>
      </w:r>
      <w:r w:rsidRPr="00B6426D">
        <w:t>粽子</w:t>
      </w:r>
      <w:r w:rsidRPr="00B6426D">
        <w:rPr>
          <w:rFonts w:eastAsia="Times New Roman"/>
        </w:rPr>
        <w:t>”</w:t>
      </w:r>
      <w:r w:rsidRPr="00B6426D">
        <w:t>，其糯米里含有的营养素中最多的是</w:t>
      </w:r>
      <w:r w:rsidRPr="00B6426D">
        <w:t>___________</w:t>
      </w:r>
      <w:r w:rsidRPr="00B6426D">
        <w:rPr>
          <w:rFonts w:eastAsia="Times New Roman"/>
        </w:rPr>
        <w:t>(</w:t>
      </w:r>
      <w:r w:rsidRPr="00B6426D">
        <w:t>填序号</w:t>
      </w:r>
      <w:r w:rsidRPr="00B6426D">
        <w:rPr>
          <w:rFonts w:eastAsia="Times New Roman"/>
        </w:rPr>
        <w:t>)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糖类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②</w:t>
      </w:r>
      <w:r w:rsidRPr="00B6426D">
        <w:t>蛋白质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③</w:t>
      </w:r>
      <w:r w:rsidRPr="00B6426D">
        <w:t>油脂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④</w:t>
      </w:r>
      <w:r w:rsidRPr="00B6426D">
        <w:t>维生素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4)</w:t>
      </w:r>
      <w:r w:rsidRPr="00B6426D">
        <w:t>爱护环境，人人有责。同学们离开故居时，都自觉地带走垃圾。下列垃圾可能造成</w:t>
      </w:r>
      <w:r w:rsidRPr="00B6426D">
        <w:rPr>
          <w:rFonts w:eastAsia="Times New Roman"/>
        </w:rPr>
        <w:t>“</w:t>
      </w:r>
      <w:r w:rsidRPr="00B6426D">
        <w:t>白色污染</w:t>
      </w:r>
      <w:r w:rsidRPr="00B6426D">
        <w:rPr>
          <w:rFonts w:eastAsia="Times New Roman"/>
        </w:rPr>
        <w:t>”</w:t>
      </w:r>
      <w:r w:rsidRPr="00B6426D">
        <w:t>的是</w:t>
      </w:r>
      <w:r w:rsidRPr="00B6426D">
        <w:t>___________</w:t>
      </w:r>
      <w:r w:rsidRPr="00B6426D">
        <w:rPr>
          <w:rFonts w:eastAsia="Times New Roman"/>
        </w:rPr>
        <w:t>(</w:t>
      </w:r>
      <w:r w:rsidRPr="00B6426D">
        <w:t>填序号</w:t>
      </w:r>
      <w:r w:rsidRPr="00B6426D">
        <w:rPr>
          <w:rFonts w:eastAsia="Times New Roman"/>
        </w:rPr>
        <w:t>)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果皮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②</w:t>
      </w:r>
      <w:r w:rsidRPr="00B6426D">
        <w:t>塑料袋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③</w:t>
      </w:r>
      <w:r w:rsidRPr="00B6426D">
        <w:t>粽叶</w:t>
      </w:r>
      <w:r w:rsidRPr="00B6426D">
        <w:rPr>
          <w:rFonts w:eastAsia="Times New Roman"/>
        </w:rPr>
        <w:t xml:space="preserve">        </w:t>
      </w:r>
      <w:r w:rsidRPr="00B6426D">
        <w:rPr>
          <w:rFonts w:ascii="宋体" w:hAnsi="宋体" w:cs="宋体" w:hint="eastAsia"/>
        </w:rPr>
        <w:t>④</w:t>
      </w:r>
      <w:r w:rsidRPr="00B6426D">
        <w:t>矿泉水瓶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32</w:t>
      </w:r>
      <w:r w:rsidRPr="00B6426D">
        <w:t>．（</w:t>
      </w:r>
      <w:r w:rsidRPr="00B6426D">
        <w:t>2021·</w:t>
      </w:r>
      <w:r w:rsidRPr="00B6426D">
        <w:t>重庆）</w:t>
      </w:r>
      <w:r w:rsidRPr="00B6426D">
        <w:t>“</w:t>
      </w:r>
      <w:r w:rsidRPr="00B6426D">
        <w:t>嫦娥五号</w:t>
      </w:r>
      <w:r w:rsidRPr="00B6426D">
        <w:t>“</w:t>
      </w:r>
      <w:r w:rsidRPr="00B6426D">
        <w:t>上使用的记忆合金、</w:t>
      </w:r>
      <w:proofErr w:type="spellStart"/>
      <w:r w:rsidRPr="00B6426D">
        <w:rPr>
          <w:rFonts w:eastAsia="Times New Roman"/>
        </w:rPr>
        <w:t>SiC</w:t>
      </w:r>
      <w:proofErr w:type="spellEnd"/>
      <w:r w:rsidRPr="00B6426D">
        <w:t>颗粒增强铝基复合材料、高性能芳纶纤维等材料引起了全世界的关注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1</w:t>
      </w:r>
      <w:r w:rsidRPr="00B6426D">
        <w:t>）下列属于有机合成材料的是</w:t>
      </w:r>
      <w:r w:rsidRPr="00B6426D">
        <w:t>______</w:t>
      </w:r>
      <w:r w:rsidRPr="00B6426D">
        <w:rPr>
          <w:rFonts w:eastAsia="Times New Roman"/>
        </w:rPr>
        <w:t xml:space="preserve"> </w:t>
      </w:r>
      <w:r w:rsidRPr="00B6426D">
        <w:t>（填序号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记忆合金</w:t>
      </w:r>
      <w:r w:rsidRPr="00B6426D">
        <w:rPr>
          <w:rFonts w:eastAsia="Times New Roman"/>
        </w:rPr>
        <w:t xml:space="preserve">                B</w:t>
      </w:r>
      <w:r w:rsidRPr="00B6426D">
        <w:t>羊毛</w:t>
      </w:r>
      <w:r w:rsidRPr="00B6426D">
        <w:rPr>
          <w:rFonts w:eastAsia="Times New Roman"/>
        </w:rPr>
        <w:t xml:space="preserve">                   C</w:t>
      </w:r>
      <w:r w:rsidRPr="00B6426D">
        <w:t>芳纶纤维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2</w:t>
      </w:r>
      <w:r w:rsidRPr="00B6426D">
        <w:t>）硬度非常大的</w:t>
      </w:r>
      <w:proofErr w:type="spellStart"/>
      <w:r w:rsidRPr="00B6426D">
        <w:rPr>
          <w:rFonts w:eastAsia="Times New Roman"/>
        </w:rPr>
        <w:t>SiC</w:t>
      </w:r>
      <w:proofErr w:type="spellEnd"/>
      <w:r w:rsidRPr="00B6426D">
        <w:t>，其结构类似金刚石，则构成</w:t>
      </w:r>
      <w:proofErr w:type="spellStart"/>
      <w:r w:rsidRPr="00B6426D">
        <w:rPr>
          <w:rFonts w:eastAsia="Times New Roman"/>
        </w:rPr>
        <w:t>SiC</w:t>
      </w:r>
      <w:proofErr w:type="spellEnd"/>
      <w:r w:rsidRPr="00B6426D">
        <w:t>的基本粒子为</w:t>
      </w:r>
      <w:r w:rsidRPr="00B6426D">
        <w:t>______</w:t>
      </w:r>
      <w:r w:rsidRPr="00B6426D">
        <w:rPr>
          <w:rFonts w:eastAsia="Times New Roman"/>
        </w:rPr>
        <w:t xml:space="preserve"> </w:t>
      </w:r>
      <w:r w:rsidRPr="00B6426D">
        <w:t>（填序号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A</w:t>
      </w:r>
      <w:r w:rsidRPr="00B6426D">
        <w:t>分子</w:t>
      </w:r>
      <w:r w:rsidRPr="00B6426D">
        <w:rPr>
          <w:rFonts w:eastAsia="Times New Roman"/>
        </w:rPr>
        <w:t xml:space="preserve">                 B</w:t>
      </w:r>
      <w:r w:rsidRPr="00B6426D">
        <w:t>原子</w:t>
      </w:r>
      <w:r w:rsidRPr="00B6426D">
        <w:rPr>
          <w:rFonts w:eastAsia="Times New Roman"/>
        </w:rPr>
        <w:t xml:space="preserve">              C</w:t>
      </w:r>
      <w:r w:rsidRPr="00B6426D">
        <w:t>离子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（</w:t>
      </w:r>
      <w:r w:rsidRPr="00B6426D">
        <w:rPr>
          <w:rFonts w:eastAsia="Times New Roman"/>
        </w:rPr>
        <w:t>3</w:t>
      </w:r>
      <w:r w:rsidRPr="00B6426D">
        <w:t>）工业制取记忆合金中的钛，先用热浓硫酸处理钛铁矿（主要成分为</w:t>
      </w:r>
      <w:r w:rsidRPr="00B6426D">
        <w:rPr>
          <w:rFonts w:eastAsia="Times New Roman"/>
        </w:rPr>
        <w:t>FeTiO</w:t>
      </w:r>
      <w:r w:rsidRPr="00B6426D">
        <w:rPr>
          <w:rFonts w:eastAsia="Times New Roman"/>
          <w:vertAlign w:val="subscript"/>
        </w:rPr>
        <w:t>3</w:t>
      </w:r>
      <w:r w:rsidRPr="00B6426D">
        <w:t>）反应中元素化合价不变，得到硫酸钛</w:t>
      </w:r>
      <w:r w:rsidRPr="00B6426D">
        <w:rPr>
          <w:rFonts w:eastAsia="Times New Roman"/>
        </w:rPr>
        <w:t>[Ti(SO</w:t>
      </w:r>
      <w:r w:rsidRPr="00B6426D">
        <w:rPr>
          <w:rFonts w:eastAsia="Times New Roman"/>
          <w:vertAlign w:val="subscript"/>
        </w:rPr>
        <w:t>4</w:t>
      </w:r>
      <w:r w:rsidRPr="00B6426D">
        <w:rPr>
          <w:rFonts w:eastAsia="Times New Roman"/>
        </w:rPr>
        <w:t>)</w:t>
      </w:r>
      <w:r w:rsidRPr="00B6426D">
        <w:rPr>
          <w:rFonts w:eastAsia="Times New Roman"/>
          <w:vertAlign w:val="subscript"/>
        </w:rPr>
        <w:t>2</w:t>
      </w:r>
      <w:r w:rsidRPr="00B6426D">
        <w:rPr>
          <w:rFonts w:eastAsia="Times New Roman"/>
        </w:rPr>
        <w:t>]</w:t>
      </w:r>
      <w:r w:rsidRPr="00B6426D">
        <w:t>、硫酸亚铁和一种氧化物，硫酸钛中钛元素的化合价</w:t>
      </w:r>
      <w:r w:rsidRPr="00B6426D">
        <w:lastRenderedPageBreak/>
        <w:t>为</w:t>
      </w:r>
      <w:r w:rsidRPr="00B6426D">
        <w:t>______</w:t>
      </w:r>
      <w:r w:rsidRPr="00B6426D">
        <w:t>，化学方程式为</w:t>
      </w:r>
      <w:r w:rsidRPr="00B6426D">
        <w:t>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t>33</w:t>
      </w:r>
      <w:r w:rsidRPr="00B6426D">
        <w:t>．（</w:t>
      </w:r>
      <w:r w:rsidRPr="00B6426D">
        <w:t>2021·</w:t>
      </w:r>
      <w:r w:rsidRPr="00B6426D">
        <w:t>江苏连云港）</w:t>
      </w:r>
      <w:r w:rsidRPr="00B6426D">
        <w:rPr>
          <w:rFonts w:eastAsia="Times New Roman"/>
        </w:rPr>
        <w:t>“</w:t>
      </w:r>
      <w:r w:rsidRPr="00B6426D">
        <w:t>十四五</w:t>
      </w:r>
      <w:r w:rsidRPr="00B6426D">
        <w:rPr>
          <w:rFonts w:eastAsia="Times New Roman"/>
        </w:rPr>
        <w:t>”</w:t>
      </w:r>
      <w:r w:rsidRPr="00B6426D">
        <w:t>期间，我国将独立完成</w:t>
      </w:r>
      <w:r w:rsidRPr="00B6426D">
        <w:rPr>
          <w:rFonts w:eastAsia="Times New Roman"/>
        </w:rPr>
        <w:t>“</w:t>
      </w:r>
      <w:r w:rsidRPr="00B6426D">
        <w:t>天宫二号</w:t>
      </w:r>
      <w:r w:rsidRPr="00B6426D">
        <w:rPr>
          <w:rFonts w:eastAsia="Times New Roman"/>
        </w:rPr>
        <w:t>”</w:t>
      </w:r>
      <w:r w:rsidRPr="00B6426D">
        <w:t>空间实验室建造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1)</w:t>
      </w:r>
      <w:r w:rsidRPr="00B6426D">
        <w:t>运载火箭使用的燃料有液氢、煤油等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氢气目前还不能在生活和生产中大规模使用的原因之一是</w:t>
      </w:r>
      <w:r w:rsidRPr="00B6426D">
        <w:t>_______</w:t>
      </w:r>
      <w:r w:rsidRPr="00B6426D">
        <w:rPr>
          <w:rFonts w:eastAsia="Times New Roman"/>
        </w:rPr>
        <w:t>(</w:t>
      </w:r>
      <w:r w:rsidRPr="00B6426D">
        <w:t>填字母</w:t>
      </w:r>
      <w:r w:rsidRPr="00B6426D">
        <w:rPr>
          <w:rFonts w:eastAsia="Times New Roman"/>
        </w:rPr>
        <w:t>)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a </w:t>
      </w:r>
      <w:r w:rsidRPr="00B6426D">
        <w:t>制取成本高</w:t>
      </w:r>
      <w:r w:rsidRPr="00B6426D">
        <w:rPr>
          <w:rFonts w:eastAsia="Times New Roman"/>
        </w:rPr>
        <w:t xml:space="preserve">      b </w:t>
      </w:r>
      <w:r w:rsidRPr="00B6426D">
        <w:t>产物无污染</w:t>
      </w:r>
      <w:r w:rsidRPr="00B6426D">
        <w:rPr>
          <w:rFonts w:eastAsia="Times New Roman"/>
        </w:rPr>
        <w:t xml:space="preserve">      c </w:t>
      </w:r>
      <w:r w:rsidRPr="00B6426D">
        <w:t>燃烧热值高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为使煤油充分燃烧，一是要有足够的氧气，二是</w:t>
      </w:r>
      <w:r w:rsidRPr="00B6426D">
        <w:t>_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2)</w:t>
      </w:r>
      <w:r w:rsidRPr="00B6426D">
        <w:t>长期驻留空间实验室会导致航天员肌肉萎缩、骨钙丢失。通过航天食品摄取优质蛋白质、补充钙元素有利于维持航天员的身体健康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下列航天食品中富含蛋白质的是</w:t>
      </w:r>
      <w:r w:rsidRPr="00B6426D">
        <w:t>_______</w:t>
      </w:r>
      <w:r w:rsidRPr="00B6426D">
        <w:rPr>
          <w:rFonts w:eastAsia="Times New Roman"/>
        </w:rPr>
        <w:t>(</w:t>
      </w:r>
      <w:r w:rsidRPr="00B6426D">
        <w:t>填字母</w:t>
      </w:r>
      <w:r w:rsidRPr="00B6426D">
        <w:rPr>
          <w:rFonts w:eastAsia="Times New Roman"/>
        </w:rPr>
        <w:t>)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a </w:t>
      </w:r>
      <w:r w:rsidRPr="00B6426D">
        <w:t>脱水米饭</w:t>
      </w:r>
      <w:r w:rsidRPr="00B6426D">
        <w:rPr>
          <w:rFonts w:eastAsia="Times New Roman"/>
        </w:rPr>
        <w:t xml:space="preserve">      b </w:t>
      </w:r>
      <w:r w:rsidRPr="00B6426D">
        <w:t>鱼香肉丝</w:t>
      </w:r>
      <w:r w:rsidRPr="00B6426D">
        <w:rPr>
          <w:rFonts w:eastAsia="Times New Roman"/>
        </w:rPr>
        <w:t xml:space="preserve">      c </w:t>
      </w:r>
      <w:r w:rsidRPr="00B6426D">
        <w:t>冻干水果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可在航天食品中添加</w:t>
      </w:r>
      <w:r w:rsidRPr="00B6426D">
        <w:t>_______</w:t>
      </w:r>
      <w:r w:rsidRPr="00B6426D">
        <w:rPr>
          <w:rFonts w:eastAsia="Times New Roman"/>
        </w:rPr>
        <w:t>(</w:t>
      </w:r>
      <w:r w:rsidRPr="00B6426D">
        <w:t>填字母</w:t>
      </w:r>
      <w:r w:rsidRPr="00B6426D">
        <w:rPr>
          <w:rFonts w:eastAsia="Times New Roman"/>
        </w:rPr>
        <w:t>)</w:t>
      </w:r>
      <w:r w:rsidRPr="00B6426D">
        <w:t>来补钙。</w:t>
      </w:r>
    </w:p>
    <w:p w:rsidR="00FB5598" w:rsidRPr="00B6426D" w:rsidRDefault="00FB5598" w:rsidP="00FB5598">
      <w:pPr>
        <w:spacing w:line="360" w:lineRule="auto"/>
        <w:jc w:val="left"/>
        <w:textAlignment w:val="center"/>
        <w:rPr>
          <w:rFonts w:eastAsia="Times New Roman"/>
        </w:rPr>
      </w:pPr>
      <w:proofErr w:type="gramStart"/>
      <w:r w:rsidRPr="00B6426D">
        <w:rPr>
          <w:rFonts w:eastAsia="Times New Roman"/>
        </w:rPr>
        <w:t>a</w:t>
      </w:r>
      <w:proofErr w:type="gramEnd"/>
      <w:r w:rsidRPr="00B6426D">
        <w:rPr>
          <w:rFonts w:eastAsia="Times New Roman"/>
        </w:rPr>
        <w:t xml:space="preserve"> C</w:t>
      </w:r>
      <w:r w:rsidRPr="00B6426D">
        <w:rPr>
          <w:rFonts w:eastAsia="Times New Roman"/>
          <w:vertAlign w:val="subscript"/>
        </w:rPr>
        <w:t>12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22</w:t>
      </w:r>
      <w:r w:rsidRPr="00B6426D">
        <w:rPr>
          <w:rFonts w:eastAsia="Times New Roman"/>
        </w:rPr>
        <w:t>O</w:t>
      </w:r>
      <w:r w:rsidRPr="00B6426D">
        <w:rPr>
          <w:rFonts w:eastAsia="Times New Roman"/>
          <w:vertAlign w:val="subscript"/>
        </w:rPr>
        <w:t>14</w:t>
      </w:r>
      <w:r w:rsidRPr="00B6426D">
        <w:rPr>
          <w:rFonts w:eastAsia="Times New Roman"/>
        </w:rPr>
        <w:t>Ca      b FeC</w:t>
      </w:r>
      <w:r w:rsidRPr="00B6426D">
        <w:rPr>
          <w:rFonts w:eastAsia="Times New Roman"/>
          <w:vertAlign w:val="subscript"/>
        </w:rPr>
        <w:t>6</w:t>
      </w:r>
      <w:r w:rsidRPr="00B6426D">
        <w:rPr>
          <w:rFonts w:eastAsia="Times New Roman"/>
        </w:rPr>
        <w:t>H</w:t>
      </w:r>
      <w:r w:rsidRPr="00B6426D">
        <w:rPr>
          <w:rFonts w:eastAsia="Times New Roman"/>
          <w:vertAlign w:val="subscript"/>
        </w:rPr>
        <w:t>6</w:t>
      </w:r>
      <w:r w:rsidRPr="00B6426D">
        <w:rPr>
          <w:rFonts w:eastAsia="Times New Roman"/>
        </w:rPr>
        <w:t>O</w:t>
      </w:r>
      <w:r w:rsidRPr="00B6426D">
        <w:rPr>
          <w:rFonts w:eastAsia="Times New Roman"/>
          <w:vertAlign w:val="subscript"/>
        </w:rPr>
        <w:t>7</w:t>
      </w:r>
      <w:r w:rsidRPr="00B6426D">
        <w:rPr>
          <w:rFonts w:eastAsia="Times New Roman"/>
        </w:rPr>
        <w:t xml:space="preserve">      c KIO</w:t>
      </w:r>
      <w:r w:rsidRPr="00B6426D">
        <w:rPr>
          <w:rFonts w:eastAsia="Times New Roman"/>
          <w:vertAlign w:val="subscript"/>
        </w:rPr>
        <w:t>3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>(3)</w:t>
      </w:r>
      <w:r w:rsidRPr="00B6426D">
        <w:t>舱段建造使用的新型铝基碳化硅复合材料是由颗粒状的铝和碳化硅</w:t>
      </w:r>
      <w:r w:rsidRPr="00B6426D">
        <w:rPr>
          <w:rFonts w:eastAsia="Times New Roman"/>
        </w:rPr>
        <w:t>(</w:t>
      </w:r>
      <w:proofErr w:type="spellStart"/>
      <w:r w:rsidRPr="00B6426D">
        <w:rPr>
          <w:rFonts w:eastAsia="Times New Roman"/>
        </w:rPr>
        <w:t>SiC</w:t>
      </w:r>
      <w:proofErr w:type="spellEnd"/>
      <w:r w:rsidRPr="00B6426D">
        <w:rPr>
          <w:rFonts w:eastAsia="Times New Roman"/>
        </w:rPr>
        <w:t>)</w:t>
      </w:r>
      <w:r w:rsidRPr="00B6426D">
        <w:t>复合而成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①</w:t>
      </w:r>
      <w:r w:rsidRPr="00B6426D">
        <w:t>铝在空气中具有很好的抗腐蚀性能，原因是</w:t>
      </w:r>
      <w:r w:rsidRPr="00B6426D">
        <w:t>_______</w:t>
      </w:r>
      <w:r w:rsidRPr="00B6426D">
        <w:t>。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ascii="宋体" w:hAnsi="宋体" w:cs="宋体" w:hint="eastAsia"/>
        </w:rPr>
        <w:t>②</w:t>
      </w:r>
      <w:r w:rsidRPr="00B6426D">
        <w:t>制取</w:t>
      </w:r>
      <w:proofErr w:type="spellStart"/>
      <w:r w:rsidRPr="00B6426D">
        <w:rPr>
          <w:rFonts w:eastAsia="Times New Roman"/>
        </w:rPr>
        <w:t>SiC</w:t>
      </w:r>
      <w:proofErr w:type="spellEnd"/>
      <w:r w:rsidRPr="00B6426D">
        <w:t>的反应为</w:t>
      </w:r>
      <w:r>
        <w:object w:dxaOrig="25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aa30f5e9cce04300a57b08527302d45e" style="width:128.5pt;height:21pt" o:ole="">
            <v:imagedata r:id="rId19" o:title="eqIdaa30f5e9cce04300a57b08527302d45e"/>
          </v:shape>
          <o:OLEObject Type="Embed" ProgID="Equation.DSMT4" ShapeID="_x0000_i1025" DrawAspect="Content" ObjectID="_1688708714" r:id="rId20"/>
        </w:object>
      </w:r>
      <w:r w:rsidRPr="00B6426D">
        <w:t>。关于该反应说法正确的是</w:t>
      </w:r>
      <w:r w:rsidRPr="00B6426D">
        <w:t>_______</w:t>
      </w:r>
      <w:r w:rsidRPr="00B6426D">
        <w:rPr>
          <w:rFonts w:eastAsia="Times New Roman"/>
        </w:rPr>
        <w:t>(</w:t>
      </w:r>
      <w:r w:rsidRPr="00B6426D">
        <w:t>填字母</w:t>
      </w:r>
      <w:r w:rsidRPr="00B6426D">
        <w:rPr>
          <w:rFonts w:eastAsia="Times New Roman"/>
        </w:rPr>
        <w:t>)</w:t>
      </w:r>
      <w:r w:rsidRPr="00B6426D">
        <w:t>。</w:t>
      </w:r>
    </w:p>
    <w:p w:rsidR="00FB5598" w:rsidRDefault="00FB5598" w:rsidP="00FB5598">
      <w:pPr>
        <w:spacing w:line="360" w:lineRule="auto"/>
        <w:jc w:val="left"/>
        <w:textAlignment w:val="center"/>
        <w:rPr>
          <w:rFonts w:eastAsiaTheme="minorEastAsia"/>
        </w:rPr>
      </w:pPr>
      <w:r w:rsidRPr="00B6426D">
        <w:rPr>
          <w:rFonts w:eastAsia="Times New Roman"/>
        </w:rPr>
        <w:t>a SiO</w:t>
      </w:r>
      <w:r w:rsidRPr="00B6426D">
        <w:rPr>
          <w:rFonts w:eastAsia="Times New Roman"/>
          <w:vertAlign w:val="subscript"/>
        </w:rPr>
        <w:t>2</w:t>
      </w:r>
      <w:r w:rsidRPr="00B6426D">
        <w:t>是由</w:t>
      </w:r>
      <w:r w:rsidRPr="00B6426D">
        <w:rPr>
          <w:rFonts w:eastAsia="Times New Roman"/>
        </w:rPr>
        <w:t>Si</w:t>
      </w:r>
      <w:r w:rsidRPr="00B6426D">
        <w:t>原子和</w:t>
      </w:r>
      <w:r w:rsidRPr="00B6426D">
        <w:rPr>
          <w:rFonts w:eastAsia="Times New Roman"/>
        </w:rPr>
        <w:t>O</w:t>
      </w:r>
      <w:r w:rsidRPr="00B6426D">
        <w:rPr>
          <w:rFonts w:eastAsia="Times New Roman"/>
          <w:vertAlign w:val="subscript"/>
        </w:rPr>
        <w:t>2</w:t>
      </w:r>
      <w:r w:rsidRPr="00B6426D">
        <w:t>分子构成</w:t>
      </w:r>
      <w:r w:rsidRPr="00B6426D">
        <w:rPr>
          <w:rFonts w:eastAsia="Times New Roman"/>
        </w:rPr>
        <w:t xml:space="preserve">      </w:t>
      </w:r>
    </w:p>
    <w:p w:rsidR="00FB5598" w:rsidRPr="00B6426D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b </w:t>
      </w:r>
      <w:r w:rsidRPr="00B6426D">
        <w:t>反应前后元素的化合价均未发生变化</w:t>
      </w:r>
    </w:p>
    <w:p w:rsidR="00FB5598" w:rsidRPr="00EB7744" w:rsidRDefault="00FB5598" w:rsidP="00FB5598">
      <w:pPr>
        <w:spacing w:line="360" w:lineRule="auto"/>
        <w:jc w:val="left"/>
        <w:textAlignment w:val="center"/>
      </w:pPr>
      <w:r w:rsidRPr="00B6426D">
        <w:rPr>
          <w:rFonts w:eastAsia="Times New Roman"/>
        </w:rPr>
        <w:t xml:space="preserve">c </w:t>
      </w:r>
      <w:r w:rsidRPr="00B6426D">
        <w:t>反应后固体减少的质量等于生成的</w:t>
      </w:r>
      <w:r w:rsidRPr="00B6426D">
        <w:rPr>
          <w:rFonts w:eastAsia="Times New Roman"/>
        </w:rPr>
        <w:t>CO</w:t>
      </w:r>
      <w:r w:rsidRPr="00B6426D">
        <w:t>质量</w:t>
      </w:r>
    </w:p>
    <w:p w:rsidR="00680B8E" w:rsidRPr="00FB5598" w:rsidRDefault="00680B8E" w:rsidP="00FB5598"/>
    <w:sectPr w:rsidR="00680B8E" w:rsidRPr="00FB5598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2EB2" w:rsidRDefault="00422EB2" w:rsidP="008550A7">
      <w:r>
        <w:separator/>
      </w:r>
    </w:p>
  </w:endnote>
  <w:endnote w:type="continuationSeparator" w:id="0">
    <w:p w:rsidR="00422EB2" w:rsidRDefault="00422EB2" w:rsidP="0085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2EB2" w:rsidRDefault="00422EB2" w:rsidP="008550A7">
      <w:r>
        <w:separator/>
      </w:r>
    </w:p>
  </w:footnote>
  <w:footnote w:type="continuationSeparator" w:id="0">
    <w:p w:rsidR="00422EB2" w:rsidRDefault="00422EB2" w:rsidP="0085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0A7" w:rsidRDefault="008550A7">
    <w:pPr>
      <w:pStyle w:val="a3"/>
    </w:pPr>
    <w:r w:rsidRPr="008550A7">
      <w:rPr>
        <w:rFonts w:hint="eastAsia"/>
      </w:rPr>
      <w:t>2021</w:t>
    </w:r>
    <w:r w:rsidRPr="008550A7">
      <w:rPr>
        <w:rFonts w:hint="eastAsia"/>
      </w:rPr>
      <w:t>年中考化学真题分类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983"/>
    <w:rsid w:val="0001759F"/>
    <w:rsid w:val="00096453"/>
    <w:rsid w:val="002A08CC"/>
    <w:rsid w:val="002F6D06"/>
    <w:rsid w:val="00303408"/>
    <w:rsid w:val="003417D5"/>
    <w:rsid w:val="0040365A"/>
    <w:rsid w:val="00422EB2"/>
    <w:rsid w:val="004504BD"/>
    <w:rsid w:val="00465CBD"/>
    <w:rsid w:val="004826B2"/>
    <w:rsid w:val="0059608A"/>
    <w:rsid w:val="005D569C"/>
    <w:rsid w:val="00680B8E"/>
    <w:rsid w:val="00686320"/>
    <w:rsid w:val="00783F10"/>
    <w:rsid w:val="007A76DD"/>
    <w:rsid w:val="007D0C48"/>
    <w:rsid w:val="00817FF4"/>
    <w:rsid w:val="008550A7"/>
    <w:rsid w:val="008D0AAB"/>
    <w:rsid w:val="009E5C9C"/>
    <w:rsid w:val="009F546E"/>
    <w:rsid w:val="00A37918"/>
    <w:rsid w:val="00BA7C3A"/>
    <w:rsid w:val="00D80148"/>
    <w:rsid w:val="00E24D88"/>
    <w:rsid w:val="00E562D6"/>
    <w:rsid w:val="00E92723"/>
    <w:rsid w:val="00F25649"/>
    <w:rsid w:val="00F85D82"/>
    <w:rsid w:val="00F946B2"/>
    <w:rsid w:val="00FA27FB"/>
    <w:rsid w:val="00FA39DB"/>
    <w:rsid w:val="00FB5598"/>
    <w:rsid w:val="00FC7983"/>
    <w:rsid w:val="00FF2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50A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50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50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50A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50A7"/>
    <w:rPr>
      <w:sz w:val="18"/>
      <w:szCs w:val="18"/>
    </w:rPr>
  </w:style>
  <w:style w:type="paragraph" w:customStyle="1" w:styleId="Normal4">
    <w:name w:val="Normal_4"/>
    <w:uiPriority w:val="99"/>
    <w:rsid w:val="008550A7"/>
    <w:pPr>
      <w:widowControl w:val="0"/>
      <w:jc w:val="both"/>
    </w:pPr>
    <w:rPr>
      <w:rFonts w:ascii="Calibri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8550A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8550A7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686320"/>
    <w:rPr>
      <w:color w:val="0000FF" w:themeColor="hyperlink"/>
      <w:u w:val="single"/>
    </w:rPr>
  </w:style>
  <w:style w:type="paragraph" w:styleId="a7">
    <w:name w:val="No Spacing"/>
    <w:link w:val="Char2"/>
    <w:uiPriority w:val="1"/>
    <w:qFormat/>
    <w:rsid w:val="00686320"/>
    <w:rPr>
      <w:kern w:val="0"/>
      <w:sz w:val="22"/>
    </w:rPr>
  </w:style>
  <w:style w:type="character" w:customStyle="1" w:styleId="Char2">
    <w:name w:val="无间隔 Char"/>
    <w:basedOn w:val="a0"/>
    <w:link w:val="a7"/>
    <w:uiPriority w:val="1"/>
    <w:rsid w:val="00686320"/>
    <w:rPr>
      <w:kern w:val="0"/>
      <w:sz w:val="22"/>
    </w:rPr>
  </w:style>
  <w:style w:type="character" w:styleId="a8">
    <w:name w:val="Placeholder Text"/>
    <w:basedOn w:val="a0"/>
    <w:uiPriority w:val="99"/>
    <w:semiHidden/>
    <w:rsid w:val="00686320"/>
    <w:rPr>
      <w:color w:val="808080"/>
    </w:rPr>
  </w:style>
  <w:style w:type="paragraph" w:styleId="a9">
    <w:name w:val="Date"/>
    <w:basedOn w:val="a"/>
    <w:next w:val="a"/>
    <w:link w:val="Char3"/>
    <w:uiPriority w:val="99"/>
    <w:semiHidden/>
    <w:unhideWhenUsed/>
    <w:rsid w:val="00686320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686320"/>
    <w:rPr>
      <w:rFonts w:ascii="Times New Roman" w:eastAsia="宋体" w:hAnsi="Times New Roman" w:cs="Times New Roman"/>
    </w:rPr>
  </w:style>
  <w:style w:type="table" w:styleId="aa">
    <w:name w:val="Table Grid"/>
    <w:basedOn w:val="a1"/>
    <w:uiPriority w:val="99"/>
    <w:rsid w:val="00686320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DefaultParagraph">
    <w:name w:val="DefaultParagraph"/>
    <w:rsid w:val="00686320"/>
    <w:rPr>
      <w:rFonts w:ascii="Times New Roman"/>
    </w:rPr>
  </w:style>
  <w:style w:type="paragraph" w:customStyle="1" w:styleId="Normal0">
    <w:name w:val="Normal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">
    <w:name w:val="Normal_4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">
    <w:name w:val="Normal_0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2">
    <w:name w:val="Normal_4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">
    <w:name w:val="Normal_0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3">
    <w:name w:val="Normal_4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">
    <w:name w:val="Normal_0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4">
    <w:name w:val="Normal_4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">
    <w:name w:val="Normal_0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">
    <w:name w:val="Normal_0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6">
    <w:name w:val="Normal_4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7">
    <w:name w:val="Normal_0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7">
    <w:name w:val="Normal_4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">
    <w:name w:val="Normal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">
    <w:name w:val="Normal_1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">
    <w:name w:val="Normal_5_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">
    <w:name w:val="Normal_1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">
    <w:name w:val="Normal_5_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">
    <w:name w:val="Normal_1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8">
    <w:name w:val="Normal_4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">
    <w:name w:val="Normal_1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3">
    <w:name w:val="Normal_5_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5">
    <w:name w:val="Normal_1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4">
    <w:name w:val="Normal_5_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6">
    <w:name w:val="Normal_1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9">
    <w:name w:val="Normal_4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7">
    <w:name w:val="Normal_1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5">
    <w:name w:val="Normal_5_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8">
    <w:name w:val="Normal_1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6">
    <w:name w:val="Normal_5_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9">
    <w:name w:val="Normal_1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7">
    <w:name w:val="Normal_5_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0">
    <w:name w:val="Normal_1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8">
    <w:name w:val="Normal_5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1">
    <w:name w:val="Normal_1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9">
    <w:name w:val="Normal_5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2">
    <w:name w:val="Normal_1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0">
    <w:name w:val="Normal_5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3">
    <w:name w:val="Normal_1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1">
    <w:name w:val="Normal_5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4">
    <w:name w:val="Normal_1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2">
    <w:name w:val="Normal_5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8">
    <w:name w:val="Normal_0_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5">
    <w:name w:val="Normal_1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3">
    <w:name w:val="Normal_5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9">
    <w:name w:val="Normal_0_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6">
    <w:name w:val="Normal_1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4">
    <w:name w:val="Normal_5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0">
    <w:name w:val="Normal_0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7">
    <w:name w:val="Normal_1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0">
    <w:name w:val="Normal_4_1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1">
    <w:name w:val="Normal_0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8">
    <w:name w:val="Normal_1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5">
    <w:name w:val="Normal_5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2">
    <w:name w:val="Normal_0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19">
    <w:name w:val="Normal_1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6">
    <w:name w:val="Normal_5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3">
    <w:name w:val="Normal_0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7">
    <w:name w:val="Normal_5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4">
    <w:name w:val="Normal_0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1">
    <w:name w:val="Normal_1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8">
    <w:name w:val="Normal_5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5">
    <w:name w:val="Normal_0_1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2">
    <w:name w:val="Normal_1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1">
    <w:name w:val="Normal_4_1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6">
    <w:name w:val="Normal_0_1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3">
    <w:name w:val="Normal_1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2">
    <w:name w:val="Normal_4_1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7">
    <w:name w:val="Normal_0_1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4">
    <w:name w:val="Normal_1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19">
    <w:name w:val="Normal_5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8">
    <w:name w:val="Normal_0_1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5">
    <w:name w:val="Normal_1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9">
    <w:name w:val="Normal_0_1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6">
    <w:name w:val="Normal_1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3">
    <w:name w:val="Normal_4_1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0">
    <w:name w:val="Normal_0_2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7">
    <w:name w:val="Normal_1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14">
    <w:name w:val="Normal_4_1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1">
    <w:name w:val="Normal_0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8">
    <w:name w:val="Normal_1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1">
    <w:name w:val="Normal_5_2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2">
    <w:name w:val="Normal_0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29">
    <w:name w:val="Normal_1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2">
    <w:name w:val="Normal_5_2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3">
    <w:name w:val="Normal_0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0">
    <w:name w:val="Normal_1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3">
    <w:name w:val="Normal_5_2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4">
    <w:name w:val="Normal_0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1">
    <w:name w:val="Normal_1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24">
    <w:name w:val="Normal_5_2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5">
    <w:name w:val="Normal_0_2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6">
    <w:name w:val="Normal_0_2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7">
    <w:name w:val="Normal_0_2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8">
    <w:name w:val="Normal_0_2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29">
    <w:name w:val="Normal_0_2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0">
    <w:name w:val="Normal_0_3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1">
    <w:name w:val="Normal_0_3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2">
    <w:name w:val="Normal_0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3">
    <w:name w:val="Normal_0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4">
    <w:name w:val="Normal_0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5">
    <w:name w:val="Normal_0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6">
    <w:name w:val="Normal_0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7">
    <w:name w:val="Normal_0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8">
    <w:name w:val="Normal_0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39">
    <w:name w:val="Normal_0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0">
    <w:name w:val="Normal_0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1">
    <w:name w:val="Normal_0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2">
    <w:name w:val="Normal_0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3">
    <w:name w:val="Normal_0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4">
    <w:name w:val="Normal_0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5">
    <w:name w:val="Normal_0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6">
    <w:name w:val="Normal_0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7">
    <w:name w:val="Normal_0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8">
    <w:name w:val="Normal_0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49">
    <w:name w:val="Normal_0_4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0">
    <w:name w:val="Normal_0_5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2">
    <w:name w:val="Normal_1_3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1">
    <w:name w:val="Normal_0_5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3">
    <w:name w:val="Normal_1_3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2">
    <w:name w:val="Normal_0_5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4">
    <w:name w:val="Normal_1_3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3">
    <w:name w:val="Normal_0_5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5">
    <w:name w:val="Normal_1_3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4">
    <w:name w:val="Normal_0_5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6">
    <w:name w:val="Normal_1_3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5">
    <w:name w:val="Normal_0_5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7">
    <w:name w:val="Normal_1_3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6">
    <w:name w:val="Normal_0_5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8">
    <w:name w:val="Normal_1_3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7">
    <w:name w:val="Normal_0_5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39">
    <w:name w:val="Normal_1_3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8">
    <w:name w:val="Normal_0_5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0">
    <w:name w:val="Normal_1_4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59">
    <w:name w:val="Normal_0_59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1">
    <w:name w:val="Normal_1_4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0">
    <w:name w:val="Normal_0_60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2">
    <w:name w:val="Normal_1_4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1">
    <w:name w:val="Normal_0_61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3">
    <w:name w:val="Normal_1_4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2">
    <w:name w:val="Normal_0_62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4">
    <w:name w:val="Normal_1_4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3">
    <w:name w:val="Normal_0_63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5">
    <w:name w:val="Normal_1_4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4">
    <w:name w:val="Normal_0_64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6">
    <w:name w:val="Normal_1_4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5">
    <w:name w:val="Normal_0_65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7">
    <w:name w:val="Normal_1_47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66">
    <w:name w:val="Normal_0_66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48">
    <w:name w:val="Normal_1_48"/>
    <w:uiPriority w:val="99"/>
    <w:rsid w:val="00686320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071</Words>
  <Characters>6106</Characters>
  <Application>Microsoft Office Word</Application>
  <DocSecurity>0</DocSecurity>
  <Lines>50</Lines>
  <Paragraphs>14</Paragraphs>
  <ScaleCrop>false</ScaleCrop>
  <Company>China</Company>
  <LinksUpToDate>false</LinksUpToDate>
  <CharactersWithSpaces>7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25T00:57:00Z</dcterms:created>
  <dcterms:modified xsi:type="dcterms:W3CDTF">2021-07-25T00:57:00Z</dcterms:modified>
</cp:coreProperties>
</file>